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38C" w:rsidRDefault="009B3193" w:rsidP="009A63ED">
      <w:pPr>
        <w:spacing w:before="240" w:after="60" w:line="360" w:lineRule="auto"/>
        <w:outlineLvl w:val="0"/>
        <w:rPr>
          <w:rFonts w:ascii="Times New Roman" w:eastAsia="Times New Roman" w:hAnsi="Times New Roman" w:cs="Times New Roman"/>
          <w:b/>
          <w:bCs/>
          <w:kern w:val="28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kern w:val="28"/>
          <w:sz w:val="24"/>
          <w:szCs w:val="24"/>
          <w:lang w:eastAsia="ru-RU"/>
        </w:rPr>
        <w:drawing>
          <wp:inline distT="0" distB="0" distL="0" distR="0">
            <wp:extent cx="5934710" cy="8160385"/>
            <wp:effectExtent l="19050" t="0" r="8890" b="0"/>
            <wp:docPr id="3" name="Рисунок 12" descr="C:\Documents and Settings\1\Рабочий стол\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ocuments and Settings\1\Рабочий стол\1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8160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0BB" w:rsidRDefault="003F40BB" w:rsidP="00881FC6">
      <w:pPr>
        <w:rPr>
          <w:rFonts w:ascii="Times New Roman" w:eastAsia="Times New Roman" w:hAnsi="Times New Roman" w:cs="Times New Roman"/>
          <w:b/>
          <w:bCs/>
          <w:kern w:val="28"/>
          <w:sz w:val="24"/>
          <w:szCs w:val="24"/>
          <w:lang w:eastAsia="ru-RU"/>
        </w:rPr>
      </w:pPr>
    </w:p>
    <w:p w:rsidR="009A63ED" w:rsidRPr="00881FC6" w:rsidRDefault="009A63ED" w:rsidP="00881FC6">
      <w:pPr>
        <w:rPr>
          <w:rFonts w:ascii="Times New Roman" w:hAnsi="Times New Roman" w:cs="Times New Roman"/>
          <w:bCs/>
          <w:sz w:val="28"/>
          <w:szCs w:val="28"/>
        </w:rPr>
      </w:pPr>
    </w:p>
    <w:p w:rsidR="008F70A5" w:rsidRDefault="00820639" w:rsidP="00A94152">
      <w:pPr>
        <w:pStyle w:val="1"/>
        <w:spacing w:before="0" w:line="240" w:lineRule="auto"/>
        <w:jc w:val="center"/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</w:pPr>
      <w:bookmarkStart w:id="0" w:name="_Toc496711253"/>
      <w:r w:rsidRPr="00A94152"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  <w:lastRenderedPageBreak/>
        <w:t>Планируемые р</w:t>
      </w:r>
      <w:r w:rsidR="008F70A5" w:rsidRPr="00A94152">
        <w:rPr>
          <w:rFonts w:ascii="Times New Roman" w:eastAsiaTheme="minorEastAsia" w:hAnsi="Times New Roman" w:cs="Times New Roman"/>
          <w:color w:val="auto"/>
          <w:sz w:val="24"/>
          <w:szCs w:val="24"/>
          <w:lang w:eastAsia="ru-RU"/>
        </w:rPr>
        <w:t>езультаты освоения курса алгебры в  7 – 9 классов</w:t>
      </w:r>
      <w:bookmarkEnd w:id="0"/>
    </w:p>
    <w:p w:rsidR="00006ADC" w:rsidRPr="00006ADC" w:rsidRDefault="00006ADC" w:rsidP="00006ADC">
      <w:pPr>
        <w:rPr>
          <w:sz w:val="2"/>
          <w:lang w:eastAsia="ru-RU"/>
        </w:rPr>
      </w:pPr>
    </w:p>
    <w:p w:rsidR="00006ADC" w:rsidRPr="0011511F" w:rsidRDefault="00006ADC" w:rsidP="00006ADC">
      <w:pPr>
        <w:spacing w:after="68" w:line="240" w:lineRule="auto"/>
        <w:ind w:right="3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ограмма обеспечивает достижение следующих результа</w:t>
      </w:r>
      <w:r w:rsidRPr="0011511F">
        <w:rPr>
          <w:rStyle w:val="90"/>
          <w:rFonts w:eastAsiaTheme="minorHAnsi"/>
          <w:sz w:val="24"/>
          <w:szCs w:val="24"/>
        </w:rPr>
        <w:softHyphen/>
        <w:t>тов освоения образовательной программы основного общего образования:</w:t>
      </w:r>
    </w:p>
    <w:p w:rsidR="00006ADC" w:rsidRPr="0011511F" w:rsidRDefault="00006ADC" w:rsidP="00006ADC">
      <w:pPr>
        <w:spacing w:after="0" w:line="240" w:lineRule="auto"/>
        <w:ind w:left="1000" w:firstLine="40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личностные: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tabs>
          <w:tab w:val="left" w:pos="851"/>
        </w:tabs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11511F">
        <w:rPr>
          <w:rStyle w:val="90"/>
          <w:rFonts w:eastAsiaTheme="minorHAnsi"/>
          <w:sz w:val="24"/>
          <w:szCs w:val="24"/>
        </w:rPr>
        <w:softHyphen/>
        <w:t>знанию, выбору дальнейшего образования на базе ориен</w:t>
      </w:r>
      <w:r w:rsidRPr="0011511F">
        <w:rPr>
          <w:rStyle w:val="90"/>
          <w:rFonts w:eastAsiaTheme="minorHAnsi"/>
          <w:sz w:val="24"/>
          <w:szCs w:val="24"/>
        </w:rPr>
        <w:softHyphen/>
        <w:t>тировки в мире профессий и профессиональных предпо</w:t>
      </w:r>
      <w:r w:rsidRPr="0011511F">
        <w:rPr>
          <w:rStyle w:val="90"/>
          <w:rFonts w:eastAsiaTheme="minorHAnsi"/>
          <w:sz w:val="24"/>
          <w:szCs w:val="24"/>
        </w:rPr>
        <w:softHyphen/>
        <w:t>чтений, осознанному построению индивидуальной образо</w:t>
      </w:r>
      <w:r w:rsidRPr="0011511F">
        <w:rPr>
          <w:rStyle w:val="90"/>
          <w:rFonts w:eastAsiaTheme="minorHAnsi"/>
          <w:sz w:val="24"/>
          <w:szCs w:val="24"/>
        </w:rPr>
        <w:softHyphen/>
        <w:t>вательной траектории с учётом устойчивых познавательных интересов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tabs>
          <w:tab w:val="left" w:pos="567"/>
        </w:tabs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целостного мировоззрения, соответ</w:t>
      </w:r>
      <w:r w:rsidRPr="0011511F">
        <w:rPr>
          <w:rStyle w:val="90"/>
          <w:rFonts w:eastAsiaTheme="minorHAnsi"/>
          <w:sz w:val="24"/>
          <w:szCs w:val="24"/>
        </w:rPr>
        <w:softHyphen/>
        <w:t>ствующего современному уровню развития науки и обще</w:t>
      </w:r>
      <w:r w:rsidRPr="0011511F">
        <w:rPr>
          <w:rStyle w:val="90"/>
          <w:rFonts w:eastAsiaTheme="minorHAnsi"/>
          <w:sz w:val="24"/>
          <w:szCs w:val="24"/>
        </w:rPr>
        <w:softHyphen/>
        <w:t>ственной практики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spacing w:after="0" w:line="240" w:lineRule="auto"/>
        <w:ind w:left="360" w:right="320" w:hanging="3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формированность коммуникативной компетентности в об</w:t>
      </w:r>
      <w:r w:rsidRPr="0011511F">
        <w:rPr>
          <w:rStyle w:val="90"/>
          <w:rFonts w:eastAsiaTheme="minorHAnsi"/>
          <w:sz w:val="24"/>
          <w:szCs w:val="24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11511F">
        <w:rPr>
          <w:rStyle w:val="90"/>
          <w:rFonts w:eastAsiaTheme="minorHAnsi"/>
          <w:sz w:val="24"/>
          <w:szCs w:val="24"/>
        </w:rPr>
        <w:softHyphen/>
        <w:t>ятельности;</w:t>
      </w:r>
    </w:p>
    <w:p w:rsidR="00006ADC" w:rsidRPr="0011511F" w:rsidRDefault="00006ADC" w:rsidP="00006ADC">
      <w:pPr>
        <w:widowControl w:val="0"/>
        <w:numPr>
          <w:ilvl w:val="0"/>
          <w:numId w:val="11"/>
        </w:numPr>
        <w:spacing w:after="0" w:line="240" w:lineRule="auto"/>
        <w:ind w:left="709" w:right="320" w:hanging="425"/>
        <w:jc w:val="both"/>
        <w:rPr>
          <w:rStyle w:val="90"/>
          <w:rFonts w:eastAsiaTheme="minorHAnsi"/>
          <w:color w:val="auto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умение ясно, точно, грамотно излагать свои мысли в уст</w:t>
      </w:r>
      <w:r w:rsidRPr="0011511F">
        <w:rPr>
          <w:rStyle w:val="90"/>
          <w:rFonts w:eastAsiaTheme="minorHAnsi"/>
          <w:sz w:val="24"/>
          <w:szCs w:val="24"/>
        </w:rPr>
        <w:softHyphen/>
        <w:t>ной и письменной речи, понимать смысл поставленной за</w:t>
      </w:r>
      <w:r w:rsidRPr="0011511F">
        <w:rPr>
          <w:rStyle w:val="90"/>
          <w:rFonts w:eastAsiaTheme="minorHAnsi"/>
          <w:sz w:val="24"/>
          <w:szCs w:val="24"/>
        </w:rPr>
        <w:softHyphen/>
        <w:t>дачи, выстраивать аргументацию, приводить примеры и контрпримеры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едставление о математической науке как сфере челове</w:t>
      </w:r>
      <w:r w:rsidRPr="0011511F">
        <w:rPr>
          <w:rStyle w:val="90"/>
          <w:rFonts w:eastAsiaTheme="minorHAnsi"/>
          <w:sz w:val="24"/>
          <w:szCs w:val="24"/>
        </w:rPr>
        <w:softHyphen/>
        <w:t>ческой деятельности, об этапах её развития, о её значимо</w:t>
      </w:r>
      <w:r w:rsidRPr="0011511F">
        <w:rPr>
          <w:rStyle w:val="90"/>
          <w:rFonts w:eastAsiaTheme="minorHAnsi"/>
          <w:sz w:val="24"/>
          <w:szCs w:val="24"/>
        </w:rPr>
        <w:softHyphen/>
        <w:t>сти для развития цивилизации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0" w:line="240" w:lineRule="auto"/>
        <w:ind w:left="284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 креативность мышления, инициатива, находчивость, ак</w:t>
      </w:r>
      <w:r w:rsidRPr="0011511F">
        <w:rPr>
          <w:rStyle w:val="90"/>
          <w:rFonts w:eastAsiaTheme="minorHAnsi"/>
          <w:sz w:val="24"/>
          <w:szCs w:val="24"/>
        </w:rPr>
        <w:softHyphen/>
        <w:t>тивность при решении алгебраических задач; умение контролировать процесс и результат учебной мате</w:t>
      </w:r>
      <w:r w:rsidRPr="0011511F">
        <w:rPr>
          <w:rStyle w:val="90"/>
          <w:rFonts w:eastAsiaTheme="minorHAnsi"/>
          <w:sz w:val="24"/>
          <w:szCs w:val="24"/>
        </w:rPr>
        <w:softHyphen/>
        <w:t>матической деятельности;</w:t>
      </w:r>
    </w:p>
    <w:p w:rsidR="00006ADC" w:rsidRPr="0011511F" w:rsidRDefault="00006ADC" w:rsidP="00006ADC">
      <w:pPr>
        <w:pStyle w:val="a3"/>
        <w:numPr>
          <w:ilvl w:val="0"/>
          <w:numId w:val="11"/>
        </w:numPr>
        <w:spacing w:after="120" w:line="240" w:lineRule="auto"/>
        <w:ind w:left="284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способность к эмоциональному восприятию математиче</w:t>
      </w:r>
      <w:r w:rsidRPr="0011511F">
        <w:rPr>
          <w:rStyle w:val="90"/>
          <w:rFonts w:eastAsiaTheme="minorHAnsi"/>
          <w:sz w:val="24"/>
          <w:szCs w:val="24"/>
        </w:rPr>
        <w:softHyphen/>
        <w:t>ских объектов, задач, решений, рассуждений.</w:t>
      </w:r>
    </w:p>
    <w:p w:rsidR="00006ADC" w:rsidRPr="0011511F" w:rsidRDefault="00006ADC" w:rsidP="00006ADC">
      <w:pPr>
        <w:pStyle w:val="a3"/>
        <w:spacing w:after="0" w:line="240" w:lineRule="auto"/>
        <w:ind w:right="20"/>
        <w:jc w:val="both"/>
        <w:rPr>
          <w:rStyle w:val="92"/>
          <w:rFonts w:eastAsiaTheme="minorHAnsi"/>
          <w:i w:val="0"/>
          <w:sz w:val="24"/>
          <w:szCs w:val="24"/>
        </w:rPr>
      </w:pPr>
      <w:r w:rsidRPr="0011511F">
        <w:rPr>
          <w:rStyle w:val="92"/>
          <w:rFonts w:eastAsiaTheme="minorHAnsi"/>
          <w:i w:val="0"/>
          <w:sz w:val="24"/>
          <w:szCs w:val="24"/>
        </w:rPr>
        <w:t xml:space="preserve">метапредметные: </w:t>
      </w:r>
    </w:p>
    <w:p w:rsidR="00006ADC" w:rsidRPr="0011511F" w:rsidRDefault="00006ADC" w:rsidP="00006ADC">
      <w:pPr>
        <w:spacing w:after="0" w:line="240" w:lineRule="auto"/>
        <w:ind w:left="142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)умение самостоятельно планировать альтернативные пути достижения целей, осознанно выбирать наиболее эффек</w:t>
      </w:r>
      <w:r w:rsidRPr="0011511F">
        <w:rPr>
          <w:rStyle w:val="90"/>
          <w:rFonts w:eastAsiaTheme="minorHAnsi"/>
          <w:sz w:val="24"/>
          <w:szCs w:val="24"/>
        </w:rPr>
        <w:softHyphen/>
        <w:t>тивные способы решения учебных и познавательных задач;</w:t>
      </w:r>
    </w:p>
    <w:p w:rsidR="00006ADC" w:rsidRPr="00A94152" w:rsidRDefault="00006ADC" w:rsidP="00006ADC">
      <w:pPr>
        <w:spacing w:after="0" w:line="240" w:lineRule="auto"/>
        <w:ind w:left="142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2) умение осуществлять контроль по результату и по способу действия на уровне произвольного внимания и вносить не</w:t>
      </w:r>
      <w:r w:rsidRPr="0011511F">
        <w:rPr>
          <w:rStyle w:val="90"/>
          <w:rFonts w:eastAsiaTheme="minorHAnsi"/>
          <w:sz w:val="24"/>
          <w:szCs w:val="24"/>
        </w:rPr>
        <w:softHyphen/>
        <w:t>обходимые коррективы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3)умение адекватно оценивать правильность или ошибоч</w:t>
      </w:r>
      <w:r w:rsidRPr="0011511F">
        <w:rPr>
          <w:rStyle w:val="90"/>
          <w:rFonts w:eastAsiaTheme="minorHAnsi"/>
          <w:sz w:val="24"/>
          <w:szCs w:val="24"/>
        </w:rPr>
        <w:softHyphen/>
        <w:t>ность выполнения учебной задачи, её объективную труд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ность и собственные возможности её решения; 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4)осознанное владение логическими действиями определе</w:t>
      </w:r>
      <w:r w:rsidRPr="0011511F">
        <w:rPr>
          <w:rStyle w:val="90"/>
          <w:rFonts w:eastAsiaTheme="minorHAnsi"/>
          <w:sz w:val="24"/>
          <w:szCs w:val="24"/>
        </w:rPr>
        <w:softHyphen/>
        <w:t>ния понятий, обобщения, установления аналогий, класси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фикации на основе самостоятельного выбора оснований и критериев, установления родо-видовых связей; 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5)умение устанавливать причинно-следственные связи; стро</w:t>
      </w:r>
      <w:r w:rsidRPr="0011511F">
        <w:rPr>
          <w:rStyle w:val="90"/>
          <w:rFonts w:eastAsiaTheme="minorHAnsi"/>
          <w:sz w:val="24"/>
          <w:szCs w:val="24"/>
        </w:rPr>
        <w:softHyphen/>
        <w:t>ить логическое рассуждение, умозаключение (индуктивное, дедуктивное и по аналогии) и выводы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6) умение создавать, применять и преобразовывать знаково</w:t>
      </w:r>
      <w:r w:rsidRPr="0011511F">
        <w:rPr>
          <w:rStyle w:val="90"/>
          <w:rFonts w:eastAsiaTheme="minorHAnsi"/>
          <w:sz w:val="24"/>
          <w:szCs w:val="24"/>
        </w:rPr>
        <w:softHyphen/>
        <w:t>символические средства, модели и схемы для решения учебных и познавательных задач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7)умение организовывать учебное сотрудничество и совмест</w:t>
      </w:r>
      <w:r w:rsidRPr="0011511F">
        <w:rPr>
          <w:rStyle w:val="90"/>
          <w:rFonts w:eastAsiaTheme="minorHAnsi"/>
          <w:sz w:val="24"/>
          <w:szCs w:val="24"/>
        </w:rPr>
        <w:softHyphen/>
        <w:t>ную деятельность с учителем и сверстниками: определять цели, распределение функций и ролей участников, взаи</w:t>
      </w:r>
      <w:r w:rsidRPr="0011511F">
        <w:rPr>
          <w:rStyle w:val="90"/>
          <w:rFonts w:eastAsiaTheme="minorHAnsi"/>
          <w:sz w:val="24"/>
          <w:szCs w:val="24"/>
        </w:rPr>
        <w:softHyphen/>
        <w:t>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</w:t>
      </w:r>
      <w:r w:rsidRPr="0011511F">
        <w:rPr>
          <w:rStyle w:val="90"/>
          <w:rFonts w:eastAsiaTheme="minorHAnsi"/>
          <w:sz w:val="24"/>
          <w:szCs w:val="24"/>
        </w:rPr>
        <w:softHyphen/>
        <w:t>шать партнёра; формулировать, аргументировать и отста</w:t>
      </w:r>
      <w:r w:rsidRPr="0011511F">
        <w:rPr>
          <w:rStyle w:val="90"/>
          <w:rFonts w:eastAsiaTheme="minorHAnsi"/>
          <w:sz w:val="24"/>
          <w:szCs w:val="24"/>
        </w:rPr>
        <w:softHyphen/>
        <w:t>ивать своё мнение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8)сформированность учебной и общепользовательской компетентности в области использования информаци</w:t>
      </w:r>
      <w:r w:rsidRPr="0011511F">
        <w:rPr>
          <w:rStyle w:val="90"/>
          <w:rFonts w:eastAsiaTheme="minorHAnsi"/>
          <w:sz w:val="24"/>
          <w:szCs w:val="24"/>
        </w:rPr>
        <w:softHyphen/>
        <w:t>онно-коммуникационных технологий (ИКТ-компетентности);</w:t>
      </w:r>
    </w:p>
    <w:p w:rsidR="00006ADC" w:rsidRPr="0011511F" w:rsidRDefault="00006ADC" w:rsidP="00006ADC">
      <w:pPr>
        <w:spacing w:after="0" w:line="240" w:lineRule="auto"/>
        <w:ind w:left="120" w:right="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9) первоначальные представления об идеях и о методах мате</w:t>
      </w:r>
      <w:r w:rsidRPr="0011511F">
        <w:rPr>
          <w:rStyle w:val="90"/>
          <w:rFonts w:eastAsiaTheme="minorHAnsi"/>
          <w:sz w:val="24"/>
          <w:szCs w:val="24"/>
        </w:rPr>
        <w:softHyphen/>
        <w:t>матики как об универсальном языке науки и техники, о средстве моделирования явлений и процессов;</w:t>
      </w:r>
    </w:p>
    <w:p w:rsidR="00006ADC" w:rsidRPr="0011511F" w:rsidRDefault="00006ADC" w:rsidP="00006ADC">
      <w:pPr>
        <w:widowControl w:val="0"/>
        <w:spacing w:after="0" w:line="240" w:lineRule="auto"/>
        <w:ind w:left="142" w:right="760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0)умение видеть математическую задачу в контексте проб</w:t>
      </w:r>
      <w:r w:rsidRPr="0011511F">
        <w:rPr>
          <w:rStyle w:val="90"/>
          <w:rFonts w:eastAsiaTheme="minorHAnsi"/>
          <w:sz w:val="24"/>
          <w:szCs w:val="24"/>
        </w:rPr>
        <w:softHyphen/>
        <w:t xml:space="preserve">лемной ситуации в </w:t>
      </w:r>
      <w:r w:rsidRPr="0011511F">
        <w:rPr>
          <w:rStyle w:val="90"/>
          <w:rFonts w:eastAsiaTheme="minorHAnsi"/>
          <w:sz w:val="24"/>
          <w:szCs w:val="24"/>
        </w:rPr>
        <w:lastRenderedPageBreak/>
        <w:t>других дисциплинах, в окружающей жизн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1)умение находить в различных источни</w:t>
      </w:r>
      <w:r>
        <w:rPr>
          <w:rStyle w:val="90"/>
          <w:rFonts w:eastAsiaTheme="minorHAnsi"/>
          <w:sz w:val="24"/>
          <w:szCs w:val="24"/>
        </w:rPr>
        <w:t xml:space="preserve">ках информацию, необходимую для </w:t>
      </w:r>
      <w:r w:rsidRPr="0011511F">
        <w:rPr>
          <w:rStyle w:val="90"/>
          <w:rFonts w:eastAsiaTheme="minorHAnsi"/>
          <w:sz w:val="24"/>
          <w:szCs w:val="24"/>
        </w:rPr>
        <w:t>решения математических проблем, и представлять её в понятной форме; принимать решение в условиях неполной и избыточной, точной и вероятност</w:t>
      </w:r>
      <w:r w:rsidRPr="0011511F">
        <w:rPr>
          <w:rStyle w:val="90"/>
          <w:rFonts w:eastAsiaTheme="minorHAnsi"/>
          <w:sz w:val="24"/>
          <w:szCs w:val="24"/>
        </w:rPr>
        <w:softHyphen/>
        <w:t>ной информаци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2)умение понимать и использовать математические средства наглядности (рисунки, чертежи, схемы и др.) для иллю</w:t>
      </w:r>
      <w:r w:rsidRPr="0011511F">
        <w:rPr>
          <w:rStyle w:val="90"/>
          <w:rFonts w:eastAsiaTheme="minorHAnsi"/>
          <w:sz w:val="24"/>
          <w:szCs w:val="24"/>
        </w:rPr>
        <w:softHyphen/>
        <w:t>страции, интерпретации, аргументации;</w:t>
      </w:r>
    </w:p>
    <w:p w:rsidR="00006ADC" w:rsidRPr="0011511F" w:rsidRDefault="00006ADC" w:rsidP="00006ADC">
      <w:pPr>
        <w:widowControl w:val="0"/>
        <w:spacing w:after="0" w:line="240" w:lineRule="auto"/>
        <w:ind w:left="140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3)умение выдвигать гипотезы при решении учебных задач и понимать необходимость их проверки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4)умение применять индуктивные и дедуктивные способы рассуждений, видеть различные стратегии решения задач;</w:t>
      </w:r>
    </w:p>
    <w:p w:rsidR="00006ADC" w:rsidRPr="0011511F" w:rsidRDefault="00006ADC" w:rsidP="00006ADC">
      <w:pPr>
        <w:widowControl w:val="0"/>
        <w:spacing w:after="0" w:line="240" w:lineRule="auto"/>
        <w:ind w:left="140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5)понимание сущности алгоритмических предписаний и умение действовать в соответствии с предложенным алго</w:t>
      </w:r>
      <w:r w:rsidRPr="0011511F">
        <w:rPr>
          <w:rStyle w:val="90"/>
          <w:rFonts w:eastAsiaTheme="minorHAnsi"/>
          <w:sz w:val="24"/>
          <w:szCs w:val="24"/>
        </w:rPr>
        <w:softHyphen/>
        <w:t>ритмом;</w:t>
      </w:r>
    </w:p>
    <w:p w:rsidR="00006ADC" w:rsidRPr="0011511F" w:rsidRDefault="00006ADC" w:rsidP="00006ADC">
      <w:pPr>
        <w:widowControl w:val="0"/>
        <w:spacing w:after="0" w:line="240" w:lineRule="auto"/>
        <w:ind w:left="142" w:right="-1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6)умение самостоятельно ставить цели, выбирать и создавать алгоритмы для решения учебных математических проблем;</w:t>
      </w:r>
    </w:p>
    <w:p w:rsidR="00006ADC" w:rsidRPr="0011511F" w:rsidRDefault="00006ADC" w:rsidP="00006ADC">
      <w:pPr>
        <w:widowControl w:val="0"/>
        <w:spacing w:after="128" w:line="240" w:lineRule="auto"/>
        <w:ind w:left="142" w:right="-1"/>
        <w:jc w:val="both"/>
        <w:rPr>
          <w:rStyle w:val="90"/>
          <w:rFonts w:eastAsiaTheme="minorHAnsi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17)умение планировать и осуществлять деятельность, направ</w:t>
      </w:r>
      <w:r w:rsidRPr="0011511F">
        <w:rPr>
          <w:rStyle w:val="90"/>
          <w:rFonts w:eastAsiaTheme="minorHAnsi"/>
          <w:sz w:val="24"/>
          <w:szCs w:val="24"/>
        </w:rPr>
        <w:softHyphen/>
        <w:t>ленную на решение задач исследовательского характера.</w:t>
      </w:r>
    </w:p>
    <w:p w:rsidR="00006ADC" w:rsidRPr="00006ADC" w:rsidRDefault="00006ADC" w:rsidP="00006ADC">
      <w:pPr>
        <w:spacing w:after="46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предметные: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t>фор</w:t>
      </w:r>
      <w:r w:rsidRPr="006437F5">
        <w:rPr>
          <w:rFonts w:ascii="Times New Roman" w:hAnsi="Times New Roman"/>
          <w:sz w:val="24"/>
        </w:rPr>
        <w:t>мирование представлений о математике как о методе познания</w:t>
      </w:r>
      <w:r>
        <w:rPr>
          <w:rFonts w:ascii="Times New Roman" w:hAnsi="Times New Roman"/>
          <w:sz w:val="24"/>
        </w:rPr>
        <w:t xml:space="preserve"> действительности, позволяющем описывать и изучать реальные процессы и явления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е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системой функциональных понятий, развитие умения использовать функционально-графическое представления для решения различных математических задач, для описания и анализа реальных зависимостей;</w:t>
      </w:r>
    </w:p>
    <w:p w:rsid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ы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:rsidR="00006ADC" w:rsidRPr="00006ADC" w:rsidRDefault="00006ADC" w:rsidP="00006ADC">
      <w:pPr>
        <w:pStyle w:val="a3"/>
        <w:numPr>
          <w:ilvl w:val="0"/>
          <w:numId w:val="12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ов.</w:t>
      </w:r>
    </w:p>
    <w:p w:rsidR="005D5DC5" w:rsidRPr="0011511F" w:rsidRDefault="005D5DC5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РАЦИОНАЛЬНЫЕ ЧИСЛ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особенности десятичной системы счисления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, связанными с делимостью натураль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х чисел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ражать числа в эквивалентных формах, выбирая на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более подходящую в зависимости от конкретной ситуации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ивать и упорядочивать рациональные числа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вычисления с рациональными числами, со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тая устные и письменные приёмы вычислений, применять калькулятор;</w:t>
      </w:r>
    </w:p>
    <w:p w:rsidR="005D5DC5" w:rsidRPr="0011511F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онятия и умения, связанные с пропорц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ональностью величин, процентами в ходе решения математ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ских задач и задач из смежных предметов, выполнять н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ложные практические расчёты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знакомиться с позиционными системами счисления с основаниями, отличными от 10;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углубить и развить представления о натуральных чис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лах и свойствах делимости;</w:t>
      </w:r>
    </w:p>
    <w:p w:rsidR="005D5DC5" w:rsidRPr="001B32C7" w:rsidRDefault="005D5DC5" w:rsidP="00421233">
      <w:pPr>
        <w:widowControl w:val="0"/>
        <w:numPr>
          <w:ilvl w:val="0"/>
          <w:numId w:val="3"/>
        </w:numPr>
        <w:tabs>
          <w:tab w:val="left" w:pos="1369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аучиться использовать приёмы, рационализирующие вычисления, приобрести привычку контролировать вычисл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, выбирая подходящий для ситуации способ.</w:t>
      </w:r>
    </w:p>
    <w:p w:rsidR="005D5DC5" w:rsidRPr="0011511F" w:rsidRDefault="005D5DC5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ЙСТВИТЕЛЬНЫЕ ЧИСЛ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начальные представления о множестве дей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вительных чисел;</w:t>
      </w:r>
    </w:p>
    <w:p w:rsidR="005D5DC5" w:rsidRPr="0011511F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ем квадратного корня, применять его в вычислениях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вить представление о числе и числовых системах от натуральных до действительных чисел; о роли вычисл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й в человеческой практике;</w:t>
      </w:r>
    </w:p>
    <w:p w:rsidR="005D5DC5" w:rsidRPr="001B32C7" w:rsidRDefault="005D5DC5" w:rsidP="00421233">
      <w:pPr>
        <w:widowControl w:val="0"/>
        <w:numPr>
          <w:ilvl w:val="0"/>
          <w:numId w:val="4"/>
        </w:numPr>
        <w:tabs>
          <w:tab w:val="left" w:pos="1369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вить и углубить знания о десятичной записи дей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ствительных чисел (периодические и непериодические дроби)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МЕРЕНИЯ, ПРИБЛИЖЕНИЯ, ОЦЕНКИ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5"/>
        </w:numPr>
        <w:tabs>
          <w:tab w:val="left" w:pos="1369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в ходе решения задач элементарные пред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авления, связанные с приближёнными значениями величин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5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ся преимущественно приближёнными, что по записи прибли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жённых значений, содержащихся в информационных источ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ках, можно судить о погрешности приближения;</w:t>
      </w:r>
    </w:p>
    <w:p w:rsidR="005D5DC5" w:rsidRPr="001B32C7" w:rsidRDefault="005D5DC5" w:rsidP="00421233">
      <w:pPr>
        <w:widowControl w:val="0"/>
        <w:numPr>
          <w:ilvl w:val="0"/>
          <w:numId w:val="5"/>
        </w:numPr>
        <w:tabs>
          <w:tab w:val="left" w:pos="1603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ИЧЕСКИЕ ВЫРАЖЕНИЯ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ладеть понятиями «тождество», «тождественное преоб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зование», решать задачи, содержащие буквенные данные; р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ботать с формулам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преобразования выражений, содержащих ст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пени с целыми показателями и квадратные корн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тождественные преобразования рациональ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х выражений на основе правил действий над многочленами и алгебраическими дробями;</w:t>
      </w:r>
    </w:p>
    <w:p w:rsidR="005D5DC5" w:rsidRPr="0011511F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разложение многочленов на множител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lastRenderedPageBreak/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5D5DC5" w:rsidRPr="001B32C7" w:rsidRDefault="005D5DC5" w:rsidP="00421233">
      <w:pPr>
        <w:widowControl w:val="0"/>
        <w:numPr>
          <w:ilvl w:val="0"/>
          <w:numId w:val="6"/>
        </w:numPr>
        <w:tabs>
          <w:tab w:val="left" w:pos="1603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тождественные преобразования для реше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задач из различных разделов курса (например, для н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хождения наибольшего/наименьшего значения выражения)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уравнение как важнейшую математическую модель для описания и изучения разнообразных реальных с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уаций, решать текстовые задачи алгебраическим методом;</w:t>
      </w:r>
    </w:p>
    <w:p w:rsidR="005D5DC5" w:rsidRPr="0011511F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:</w:t>
      </w:r>
    </w:p>
    <w:p w:rsidR="005D5DC5" w:rsidRPr="001B32C7" w:rsidRDefault="005D5DC5" w:rsidP="00421233">
      <w:pPr>
        <w:widowControl w:val="0"/>
        <w:numPr>
          <w:ilvl w:val="0"/>
          <w:numId w:val="7"/>
        </w:numPr>
        <w:tabs>
          <w:tab w:val="left" w:pos="1603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5D5DC5" w:rsidRPr="001B32C7" w:rsidRDefault="005D5DC5" w:rsidP="00421233">
      <w:pPr>
        <w:widowControl w:val="0"/>
        <w:numPr>
          <w:ilvl w:val="0"/>
          <w:numId w:val="7"/>
        </w:numPr>
        <w:tabs>
          <w:tab w:val="left" w:pos="1378"/>
        </w:tabs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уравнений, систем уравнений, содержащих буквенные коэффициенты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РАВЕНСТВА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применять терминологию и символику, свя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занные с отношением неравенства, свойства числовых нер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нств;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нства с опорой на графи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ские представления;</w:t>
      </w:r>
    </w:p>
    <w:p w:rsidR="005D5DC5" w:rsidRPr="0011511F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ять аппарат неравенств для решения задач из раз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чных разделов курса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разнообразным приёмам доказательства неравенств; уверенно применять аппарат неравенств для решения раз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ообразных математических задач и задач из смежных предметов, практики;</w:t>
      </w:r>
    </w:p>
    <w:p w:rsidR="005D5DC5" w:rsidRPr="001B32C7" w:rsidRDefault="005D5DC5" w:rsidP="00421233">
      <w:pPr>
        <w:widowControl w:val="0"/>
        <w:numPr>
          <w:ilvl w:val="0"/>
          <w:numId w:val="8"/>
        </w:numPr>
        <w:tabs>
          <w:tab w:val="left" w:pos="1378"/>
        </w:tabs>
        <w:spacing w:after="132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ия неравенств, систем неравенств, содержащих буквенные коэффициенты.</w:t>
      </w:r>
    </w:p>
    <w:p w:rsidR="005D5DC5" w:rsidRPr="0011511F" w:rsidRDefault="005D5DC5" w:rsidP="00421233">
      <w:pPr>
        <w:widowControl w:val="0"/>
        <w:spacing w:after="37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ЫЕ ПОНЯТИЯ. ЧИСЛОВЫЕ ФУНКЦИИ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и использовать функциональные понятия и язык (термины, символические обозначения);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5D5DC5" w:rsidRPr="0011511F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имать функцию как важнейшую математическую мо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ль для описания процессов и явлений окружающего мира, применять функциональный язык для описания и исследова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зависимостей между физическими величинами.</w:t>
      </w:r>
    </w:p>
    <w:p w:rsidR="005D5DC5" w:rsidRPr="0011511F" w:rsidRDefault="005D5DC5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ные графики (кусочно-заданные, с «выколотыми» точками и т. п.);</w:t>
      </w:r>
    </w:p>
    <w:p w:rsidR="005D5DC5" w:rsidRPr="001B32C7" w:rsidRDefault="005D5DC5" w:rsidP="00421233">
      <w:pPr>
        <w:widowControl w:val="0"/>
        <w:numPr>
          <w:ilvl w:val="0"/>
          <w:numId w:val="9"/>
        </w:numPr>
        <w:tabs>
          <w:tab w:val="left" w:pos="1378"/>
        </w:tabs>
        <w:spacing w:after="193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использовать функциональные представления и свой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 xml:space="preserve">ства функций для 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lastRenderedPageBreak/>
        <w:t>решения математических задач из раз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личных разделов курса.</w:t>
      </w:r>
    </w:p>
    <w:p w:rsidR="005D5DC5" w:rsidRPr="0011511F" w:rsidRDefault="005D5DC5" w:rsidP="00421233">
      <w:pPr>
        <w:spacing w:after="41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ЧИСЛОВЫЕ ПОСЛЕДОВАТЕЛЬНОСТИ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Выпускник научится:</w:t>
      </w:r>
    </w:p>
    <w:p w:rsidR="005D5DC5" w:rsidRPr="0011511F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онимать и использовать язык последовательностей (тер</w:t>
      </w:r>
      <w:r w:rsidRPr="0011511F">
        <w:rPr>
          <w:rStyle w:val="90"/>
          <w:rFonts w:eastAsiaTheme="minorHAnsi"/>
          <w:sz w:val="24"/>
          <w:szCs w:val="24"/>
        </w:rPr>
        <w:softHyphen/>
        <w:t>мины, символические обозначения);</w:t>
      </w:r>
    </w:p>
    <w:p w:rsidR="005D5DC5" w:rsidRPr="0011511F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применять формулы, связанные с арифметической и гео</w:t>
      </w:r>
      <w:r w:rsidRPr="0011511F">
        <w:rPr>
          <w:rStyle w:val="90"/>
          <w:rFonts w:eastAsiaTheme="minorHAnsi"/>
          <w:sz w:val="24"/>
          <w:szCs w:val="24"/>
        </w:rPr>
        <w:softHyphen/>
        <w:t>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Выпускник получит возможность научиться:</w:t>
      </w:r>
    </w:p>
    <w:p w:rsidR="005D5DC5" w:rsidRPr="001B32C7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32C7">
        <w:rPr>
          <w:rStyle w:val="121"/>
          <w:rFonts w:eastAsiaTheme="minorHAnsi"/>
          <w:iCs w:val="0"/>
          <w:sz w:val="24"/>
          <w:szCs w:val="24"/>
        </w:rPr>
        <w:t>решать комбинированные задачи с применением фор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 xml:space="preserve">мул </w:t>
      </w:r>
      <w:r w:rsidRPr="001B32C7">
        <w:rPr>
          <w:rStyle w:val="121"/>
          <w:rFonts w:eastAsiaTheme="minorHAnsi"/>
          <w:iCs w:val="0"/>
          <w:sz w:val="24"/>
          <w:szCs w:val="24"/>
          <w:lang w:val="en-US"/>
        </w:rPr>
        <w:t>n</w:t>
      </w:r>
      <w:r w:rsidRPr="001B32C7">
        <w:rPr>
          <w:rStyle w:val="121"/>
          <w:rFonts w:eastAsiaTheme="minorHAnsi"/>
          <w:iCs w:val="0"/>
          <w:sz w:val="24"/>
          <w:szCs w:val="24"/>
        </w:rPr>
        <w:t xml:space="preserve">-го члена и суммы первых </w:t>
      </w:r>
      <w:r w:rsidRPr="001B32C7">
        <w:rPr>
          <w:rStyle w:val="121"/>
          <w:rFonts w:eastAsiaTheme="minorHAnsi"/>
          <w:iCs w:val="0"/>
          <w:sz w:val="24"/>
          <w:szCs w:val="24"/>
          <w:lang w:val="en-US"/>
        </w:rPr>
        <w:t>n</w:t>
      </w:r>
      <w:r w:rsidRPr="001B32C7">
        <w:rPr>
          <w:rStyle w:val="121"/>
          <w:rFonts w:eastAsiaTheme="minorHAnsi"/>
          <w:iCs w:val="0"/>
          <w:sz w:val="24"/>
          <w:szCs w:val="24"/>
        </w:rPr>
        <w:t xml:space="preserve"> членов арифметической и геометрической прогрессий, применяя при этом аппарат уравнений и неравенств;</w:t>
      </w:r>
    </w:p>
    <w:p w:rsidR="005D5DC5" w:rsidRPr="001B32C7" w:rsidRDefault="005D5DC5" w:rsidP="00421233">
      <w:pPr>
        <w:widowControl w:val="0"/>
        <w:numPr>
          <w:ilvl w:val="0"/>
          <w:numId w:val="10"/>
        </w:numPr>
        <w:tabs>
          <w:tab w:val="left" w:pos="658"/>
        </w:tabs>
        <w:spacing w:after="128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B32C7">
        <w:rPr>
          <w:rStyle w:val="121"/>
          <w:rFonts w:eastAsiaTheme="minorHAnsi"/>
          <w:iCs w:val="0"/>
          <w:sz w:val="24"/>
          <w:szCs w:val="24"/>
        </w:rPr>
        <w:t>понимать арифметическую и геометрическую про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грессии как функции натурального аргумента; связывать арифметическую прогрессию с линейным ростом, геометри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ческую</w:t>
      </w:r>
      <w:r w:rsidRPr="001B32C7">
        <w:rPr>
          <w:rStyle w:val="122"/>
          <w:rFonts w:eastAsiaTheme="minorHAnsi"/>
          <w:sz w:val="24"/>
          <w:szCs w:val="24"/>
        </w:rPr>
        <w:t xml:space="preserve"> — </w:t>
      </w:r>
      <w:r w:rsidRPr="001B32C7">
        <w:rPr>
          <w:rStyle w:val="121"/>
          <w:rFonts w:eastAsiaTheme="minorHAnsi"/>
          <w:iCs w:val="0"/>
          <w:sz w:val="24"/>
          <w:szCs w:val="24"/>
        </w:rPr>
        <w:t>с экспоненциальным ростом.</w:t>
      </w:r>
    </w:p>
    <w:p w:rsidR="005D5DC5" w:rsidRPr="0011511F" w:rsidRDefault="005D5DC5" w:rsidP="00421233">
      <w:pPr>
        <w:spacing w:after="46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ОПИСАТЕЛЬНАЯ СТАТИСТИКА</w:t>
      </w:r>
    </w:p>
    <w:p w:rsidR="005D5DC5" w:rsidRPr="0011511F" w:rsidRDefault="005D5DC5" w:rsidP="0042123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90"/>
          <w:rFonts w:eastAsiaTheme="minorHAnsi"/>
          <w:sz w:val="24"/>
          <w:szCs w:val="24"/>
        </w:rPr>
        <w:t>Выпускник научится</w:t>
      </w:r>
      <w:r w:rsidR="001B32C7">
        <w:rPr>
          <w:rStyle w:val="90"/>
          <w:rFonts w:eastAsiaTheme="minorHAnsi"/>
          <w:sz w:val="24"/>
          <w:szCs w:val="24"/>
        </w:rPr>
        <w:t>:</w:t>
      </w:r>
      <w:r w:rsidRPr="0011511F">
        <w:rPr>
          <w:rStyle w:val="90"/>
          <w:rFonts w:eastAsiaTheme="minorHAnsi"/>
          <w:sz w:val="24"/>
          <w:szCs w:val="24"/>
        </w:rPr>
        <w:t xml:space="preserve"> использовать простейшие способы представления и анализа статистических данных.</w:t>
      </w:r>
    </w:p>
    <w:p w:rsidR="005D5DC5" w:rsidRPr="001B32C7" w:rsidRDefault="005D5DC5" w:rsidP="00421233">
      <w:pPr>
        <w:spacing w:after="128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Style w:val="121"/>
          <w:rFonts w:eastAsiaTheme="minorHAnsi"/>
          <w:i w:val="0"/>
          <w:iCs w:val="0"/>
          <w:sz w:val="24"/>
          <w:szCs w:val="24"/>
        </w:rPr>
        <w:t>Выпускник получит возможность</w:t>
      </w:r>
      <w:r w:rsidR="001B32C7">
        <w:rPr>
          <w:rStyle w:val="121"/>
          <w:rFonts w:eastAsiaTheme="minorHAnsi"/>
          <w:i w:val="0"/>
          <w:iCs w:val="0"/>
          <w:sz w:val="24"/>
          <w:szCs w:val="24"/>
        </w:rPr>
        <w:t>:</w:t>
      </w:r>
      <w:r w:rsidRPr="001B32C7">
        <w:rPr>
          <w:rStyle w:val="121"/>
          <w:rFonts w:eastAsiaTheme="minorHAnsi"/>
          <w:iCs w:val="0"/>
          <w:sz w:val="24"/>
          <w:szCs w:val="24"/>
        </w:rPr>
        <w:t>приобрести первона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чальный опыт организации сбора данных при проведении опро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са общественного мнения, осуществлять их анализ, пред</w:t>
      </w:r>
      <w:r w:rsidRPr="001B32C7">
        <w:rPr>
          <w:rStyle w:val="121"/>
          <w:rFonts w:eastAsiaTheme="minorHAnsi"/>
          <w:iCs w:val="0"/>
          <w:sz w:val="24"/>
          <w:szCs w:val="24"/>
        </w:rPr>
        <w:softHyphen/>
        <w:t>ставлять результаты опроса в виде таблицы, диаграммы.</w:t>
      </w:r>
    </w:p>
    <w:p w:rsidR="009C351D" w:rsidRPr="0011511F" w:rsidRDefault="009C351D" w:rsidP="00421233">
      <w:pPr>
        <w:widowControl w:val="0"/>
        <w:spacing w:after="41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ЛУЧАЙНЫЕ СОБЫТИЯ И ВЕРОЯТНОСТЬ</w:t>
      </w:r>
    </w:p>
    <w:p w:rsidR="009C351D" w:rsidRPr="0011511F" w:rsidRDefault="009C351D" w:rsidP="00421233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ускник научится</w:t>
      </w:r>
      <w:r w:rsidR="001B32C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ходить относительную частоту и ве</w:t>
      </w:r>
      <w:r w:rsidRPr="0011511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ятность случайного события.</w:t>
      </w:r>
    </w:p>
    <w:p w:rsidR="009C351D" w:rsidRPr="001B32C7" w:rsidRDefault="009C351D" w:rsidP="00421233">
      <w:pPr>
        <w:widowControl w:val="0"/>
        <w:spacing w:after="128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  <w:r w:rsidRPr="0011511F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Выпускник получит возможность</w:t>
      </w:r>
      <w:r w:rsidR="001B32C7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: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обрести опыт про</w:t>
      </w:r>
      <w:r w:rsidRPr="001B32C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softHyphen/>
        <w:t>ведения случайных экспериментов, в том числе с помощью компьютерного моделирования, интерпретации их результатов.</w:t>
      </w:r>
    </w:p>
    <w:p w:rsidR="009C351D" w:rsidRPr="0011511F" w:rsidRDefault="009C351D" w:rsidP="0042123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>КОМБИНАТОРИКА</w:t>
      </w:r>
    </w:p>
    <w:p w:rsidR="009C351D" w:rsidRPr="0011511F" w:rsidRDefault="009C351D" w:rsidP="0042123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 xml:space="preserve">Выпускник научится </w:t>
      </w:r>
      <w:r w:rsidR="001B32C7">
        <w:rPr>
          <w:rFonts w:ascii="Times New Roman" w:hAnsi="Times New Roman" w:cs="Times New Roman"/>
          <w:sz w:val="24"/>
          <w:szCs w:val="24"/>
        </w:rPr>
        <w:t>:</w:t>
      </w:r>
      <w:r w:rsidRPr="0011511F">
        <w:rPr>
          <w:rFonts w:ascii="Times New Roman" w:hAnsi="Times New Roman" w:cs="Times New Roman"/>
          <w:sz w:val="24"/>
          <w:szCs w:val="24"/>
        </w:rPr>
        <w:t>ре</w:t>
      </w:r>
      <w:r w:rsidR="00820639" w:rsidRPr="0011511F">
        <w:rPr>
          <w:rFonts w:ascii="Times New Roman" w:hAnsi="Times New Roman" w:cs="Times New Roman"/>
          <w:sz w:val="24"/>
          <w:szCs w:val="24"/>
        </w:rPr>
        <w:t>шать комбинаторные задачи на на</w:t>
      </w:r>
      <w:r w:rsidRPr="0011511F">
        <w:rPr>
          <w:rFonts w:ascii="Times New Roman" w:hAnsi="Times New Roman" w:cs="Times New Roman"/>
          <w:sz w:val="24"/>
          <w:szCs w:val="24"/>
        </w:rPr>
        <w:t>хождение числа объектов или комбинаций.</w:t>
      </w:r>
    </w:p>
    <w:p w:rsidR="00006ADC" w:rsidRPr="00006ADC" w:rsidRDefault="009C351D" w:rsidP="00006ADC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1511F">
        <w:rPr>
          <w:rFonts w:ascii="Times New Roman" w:hAnsi="Times New Roman" w:cs="Times New Roman"/>
          <w:sz w:val="24"/>
          <w:szCs w:val="24"/>
        </w:rPr>
        <w:t>Выпускник получит возможность</w:t>
      </w:r>
      <w:r w:rsidR="001B32C7">
        <w:rPr>
          <w:rFonts w:ascii="Times New Roman" w:hAnsi="Times New Roman" w:cs="Times New Roman"/>
          <w:sz w:val="24"/>
          <w:szCs w:val="24"/>
        </w:rPr>
        <w:t>:</w:t>
      </w:r>
      <w:r w:rsidRPr="001B32C7">
        <w:rPr>
          <w:rFonts w:ascii="Times New Roman" w:hAnsi="Times New Roman" w:cs="Times New Roman"/>
          <w:i/>
          <w:sz w:val="24"/>
          <w:szCs w:val="24"/>
        </w:rPr>
        <w:t>научиться некоторым специальным приёмам решения комбинаторных задач.</w:t>
      </w:r>
      <w:bookmarkStart w:id="1" w:name="_Toc496711254"/>
    </w:p>
    <w:p w:rsidR="00E9038C" w:rsidRPr="00CF28C3" w:rsidRDefault="00E9038C" w:rsidP="00421233">
      <w:pPr>
        <w:pStyle w:val="1"/>
        <w:spacing w:before="0" w:line="240" w:lineRule="auto"/>
        <w:jc w:val="center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CF28C3">
        <w:rPr>
          <w:rFonts w:ascii="Times New Roman" w:hAnsi="Times New Roman" w:cs="Times New Roman"/>
          <w:b w:val="0"/>
          <w:color w:val="auto"/>
          <w:sz w:val="24"/>
          <w:szCs w:val="24"/>
        </w:rPr>
        <w:t>Содержание курса обучения</w:t>
      </w:r>
      <w:bookmarkEnd w:id="1"/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D42541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8.35pt" o:ole="">
            <v:imagedata r:id="rId9" o:title=""/>
          </v:shape>
          <o:OLEObject Type="Embed" ProgID="Equation.DSMT4" ShapeID="_x0000_i1025" DrawAspect="Content" ObjectID="_1598865165" r:id="rId10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D42541">
        <w:rPr>
          <w:rFonts w:ascii="Times New Roman" w:hAnsi="Times New Roman" w:cs="Times New Roman"/>
          <w:i/>
          <w:sz w:val="24"/>
          <w:szCs w:val="24"/>
        </w:rPr>
        <w:t>.Сравнение иррациональных чисел.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D42541">
        <w:rPr>
          <w:rFonts w:ascii="Times New Roman" w:hAnsi="Times New Roman" w:cs="Times New Roman"/>
          <w:bCs/>
          <w:sz w:val="24"/>
          <w:szCs w:val="24"/>
        </w:rPr>
        <w:t>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Тождественные преобразова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lastRenderedPageBreak/>
        <w:t>Числовые и буквенн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D42541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D42541">
        <w:rPr>
          <w:rFonts w:ascii="Times New Roman" w:hAnsi="Times New Roman" w:cs="Times New Roman"/>
          <w:i/>
          <w:sz w:val="24"/>
          <w:szCs w:val="24"/>
        </w:rPr>
        <w:t>Алгебраическая дробь.Допустимые значения переменных в дробно-рациональных выражениях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D42541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Уравнения и не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D42541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D42541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D42541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использование </w:t>
      </w:r>
      <w:r w:rsidRPr="00D42541">
        <w:rPr>
          <w:rFonts w:ascii="Times New Roman" w:hAnsi="Times New Roman" w:cs="Times New Roman"/>
          <w:sz w:val="24"/>
          <w:szCs w:val="24"/>
        </w:rPr>
        <w:lastRenderedPageBreak/>
        <w:t>формулы для нахождения корней</w:t>
      </w:r>
      <w:r w:rsidRPr="00D42541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D42541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7.75pt;height:21.75pt" o:ole="">
            <v:imagedata r:id="rId11" o:title=""/>
          </v:shape>
          <o:OLEObject Type="Embed" ProgID="Equation.DSMT4" ShapeID="_x0000_i1026" DrawAspect="Content" ObjectID="_1598865166" r:id="rId12"/>
        </w:objec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4.25pt;height:21.75pt" o:ole="">
            <v:imagedata r:id="rId13" o:title=""/>
          </v:shape>
          <o:OLEObject Type="Embed" ProgID="Equation.DSMT4" ShapeID="_x0000_i1027" DrawAspect="Content" ObjectID="_1598865167" r:id="rId14"/>
        </w:objec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Уравнения вида</w:t>
      </w:r>
      <w:r w:rsidRPr="00D42541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6pt;height:18.35pt" o:ole="">
            <v:imagedata r:id="rId15" o:title=""/>
          </v:shape>
          <o:OLEObject Type="Embed" ProgID="Equation.DSMT4" ShapeID="_x0000_i1028" DrawAspect="Content" ObjectID="_1598865168" r:id="rId16"/>
        </w:object>
      </w:r>
      <w:r w:rsidRPr="00D42541">
        <w:rPr>
          <w:rFonts w:ascii="Times New Roman" w:hAnsi="Times New Roman" w:cs="Times New Roman"/>
          <w:sz w:val="24"/>
          <w:szCs w:val="24"/>
        </w:rPr>
        <w:t>.</w:t>
      </w:r>
      <w:r w:rsidRPr="00D42541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D42541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D42541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D42541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D42541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Функц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lastRenderedPageBreak/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D42541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2541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Непрерывность функции. Кусочно заданные функци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D42541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D42541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D42541">
        <w:rPr>
          <w:rFonts w:ascii="Times New Roman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D42541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29.9pt;height:29.9pt" o:ole="">
            <v:imagedata r:id="rId17" o:title=""/>
          </v:shape>
          <o:OLEObject Type="Embed" ProgID="Equation.DSMT4" ShapeID="_x0000_i1029" DrawAspect="Content" ObjectID="_1598865169" r:id="rId18"/>
        </w:object>
      </w:r>
      <w:r w:rsidR="007C3308" w:rsidRPr="00D42541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D42541">
        <w:rPr>
          <w:rFonts w:ascii="Times New Roman" w:eastAsia="Times New Roman" w:hAnsi="Times New Roman" w:cs="Times New Roman"/>
          <w:sz w:val="24"/>
          <w:szCs w:val="24"/>
        </w:rPr>
        <w:instrText>QUOTE</w:instrText>
      </w:r>
      <w:r w:rsidRPr="00D42541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3308" w:rsidRPr="00D42541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D42541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3308" w:rsidRPr="00D42541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D42541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D42541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D42541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5.5pt;height:15.6pt" o:ole="">
            <v:imagedata r:id="rId20" o:title=""/>
          </v:shape>
          <o:OLEObject Type="Embed" ProgID="Equation.DSMT4" ShapeID="_x0000_i1030" DrawAspect="Content" ObjectID="_1598865170" r:id="rId21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D42541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88.3pt;height:19pt" o:ole="">
            <v:imagedata r:id="rId22" o:title=""/>
          </v:shape>
          <o:OLEObject Type="Embed" ProgID="Equation.DSMT4" ShapeID="_x0000_i1031" DrawAspect="Content" ObjectID="_1598865171" r:id="rId23"/>
        </w:object>
      </w:r>
      <w:r w:rsidRPr="00D42541">
        <w:rPr>
          <w:rFonts w:ascii="Times New Roman" w:hAnsi="Times New Roman" w:cs="Times New Roman"/>
          <w:i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D42541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4.55pt;height:29.9pt" o:ole="">
            <v:imagedata r:id="rId24" o:title=""/>
          </v:shape>
          <o:OLEObject Type="Embed" ProgID="Equation.DSMT4" ShapeID="_x0000_i1032" DrawAspect="Content" ObjectID="_1598865172" r:id="rId25"/>
        </w:object>
      </w:r>
      <w:r w:rsidRPr="00D42541">
        <w:rPr>
          <w:rFonts w:ascii="Times New Roman" w:hAnsi="Times New Roman" w:cs="Times New Roman"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39.4pt;height:19pt" o:ole="">
            <v:imagedata r:id="rId26" o:title=""/>
          </v:shape>
          <o:OLEObject Type="Embed" ProgID="Equation.DSMT4" ShapeID="_x0000_i1033" DrawAspect="Content" ObjectID="_1598865173" r:id="rId27"/>
        </w:object>
      </w:r>
      <w:r w:rsidR="007C3308" w:rsidRPr="00D42541">
        <w:rPr>
          <w:rFonts w:ascii="Times New Roman" w:hAnsi="Times New Roman" w:cs="Times New Roman"/>
          <w:sz w:val="24"/>
          <w:szCs w:val="24"/>
        </w:rPr>
        <w:fldChar w:fldCharType="begin"/>
      </w:r>
      <w:r w:rsidRPr="00D42541">
        <w:rPr>
          <w:rFonts w:ascii="Times New Roman" w:hAnsi="Times New Roman" w:cs="Times New Roman"/>
          <w:sz w:val="24"/>
          <w:szCs w:val="24"/>
        </w:rPr>
        <w:instrText>QUOTE</w:instrText>
      </w:r>
      <w:r w:rsidR="007C3308" w:rsidRPr="00D42541">
        <w:rPr>
          <w:rFonts w:ascii="Times New Roman" w:hAnsi="Times New Roman" w:cs="Times New Roman"/>
          <w:sz w:val="24"/>
          <w:szCs w:val="24"/>
        </w:rPr>
        <w:fldChar w:fldCharType="end"/>
      </w:r>
      <w:r w:rsidRPr="00D42541">
        <w:rPr>
          <w:rFonts w:ascii="Times New Roman" w:hAnsi="Times New Roman" w:cs="Times New Roman"/>
          <w:sz w:val="24"/>
          <w:szCs w:val="24"/>
        </w:rPr>
        <w:t>,</w:t>
      </w:r>
      <w:r w:rsidRPr="00D42541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7.35pt;height:19pt" o:ole="">
            <v:imagedata r:id="rId28" o:title=""/>
          </v:shape>
          <o:OLEObject Type="Embed" ProgID="Equation.DSMT4" ShapeID="_x0000_i1034" DrawAspect="Content" ObjectID="_1598865174" r:id="rId29"/>
        </w:object>
      </w:r>
      <w:fldSimple w:instr="">
        <w:r w:rsidRPr="00D42541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  <w:lang w:eastAsia="ru-RU"/>
          </w:rPr>
          <w:drawing>
            <wp:inline distT="0" distB="0" distL="0" distR="0">
              <wp:extent cx="478155" cy="245110"/>
              <wp:effectExtent l="0" t="0" r="0" b="2540"/>
              <wp:docPr id="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D42541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D42541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2.6pt;height:19pt" o:ole="">
            <v:imagedata r:id="rId31" o:title=""/>
          </v:shape>
          <o:OLEObject Type="Embed" ProgID="Equation.DSMT4" ShapeID="_x0000_i1035" DrawAspect="Content" ObjectID="_1598865175" r:id="rId32"/>
        </w:objec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D42541">
        <w:rPr>
          <w:rFonts w:ascii="Times New Roman" w:hAnsi="Times New Roman" w:cs="Times New Roman"/>
          <w:i/>
          <w:sz w:val="24"/>
          <w:szCs w:val="24"/>
        </w:rPr>
        <w:t>Формула общего члена и суммы n первых членов арифметической и геометрической прогрессий.Сходящаяся геометрическая прогрессия.</w:t>
      </w:r>
    </w:p>
    <w:p w:rsidR="001B32C7" w:rsidRPr="00D42541" w:rsidRDefault="001B32C7" w:rsidP="001B32C7">
      <w:pPr>
        <w:pStyle w:val="af0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</w:pPr>
      <w:r w:rsidRPr="00D42541">
        <w:rPr>
          <w:rFonts w:ascii="Times New Roman" w:hAnsi="Times New Roman" w:cs="Times New Roman"/>
          <w:b/>
          <w:i/>
          <w:spacing w:val="0"/>
          <w:sz w:val="24"/>
          <w:szCs w:val="24"/>
          <w:lang w:val="ru-RU"/>
        </w:rPr>
        <w:t>Решение текстовых задач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D42541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lastRenderedPageBreak/>
        <w:t>Задачи на движение, работу и покупк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D42541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1B32C7" w:rsidRPr="00D42541" w:rsidRDefault="001B32C7" w:rsidP="001B32C7">
      <w:pPr>
        <w:widowControl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D42541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D42541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1B32C7" w:rsidRPr="00D42541" w:rsidRDefault="001B32C7" w:rsidP="001B32C7">
      <w:pPr>
        <w:rPr>
          <w:rFonts w:ascii="Times New Roman" w:hAnsi="Times New Roman" w:cs="Times New Roman"/>
          <w:b/>
          <w:sz w:val="24"/>
          <w:szCs w:val="24"/>
        </w:rPr>
      </w:pPr>
      <w:bookmarkStart w:id="2" w:name="_Toc405513922"/>
      <w:bookmarkStart w:id="3" w:name="_Toc284662800"/>
      <w:bookmarkStart w:id="4" w:name="_Toc284663427"/>
      <w:bookmarkStart w:id="5" w:name="_Toc430013999"/>
      <w:bookmarkStart w:id="6" w:name="_Toc430016106"/>
      <w:r w:rsidRPr="00D42541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2"/>
      <w:bookmarkEnd w:id="3"/>
      <w:bookmarkEnd w:id="4"/>
      <w:bookmarkEnd w:id="5"/>
      <w:bookmarkEnd w:id="6"/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D42541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D42541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D42541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D42541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42541">
        <w:rPr>
          <w:rFonts w:ascii="Times New Roman" w:hAnsi="Times New Roman" w:cs="Times New Roman"/>
          <w:sz w:val="24"/>
          <w:szCs w:val="24"/>
        </w:rPr>
        <w:t>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42541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D42541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D42541">
        <w:rPr>
          <w:rFonts w:ascii="Times New Roman" w:hAnsi="Times New Roman" w:cs="Times New Roman"/>
          <w:sz w:val="24"/>
          <w:szCs w:val="24"/>
        </w:rPr>
        <w:t xml:space="preserve">. </w:t>
      </w:r>
      <w:r w:rsidRPr="00D42541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D42541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</w:t>
      </w:r>
      <w:r w:rsidRPr="00D42541">
        <w:rPr>
          <w:rFonts w:ascii="Times New Roman" w:hAnsi="Times New Roman" w:cs="Times New Roman"/>
          <w:i/>
          <w:sz w:val="24"/>
          <w:szCs w:val="24"/>
        </w:rPr>
        <w:lastRenderedPageBreak/>
        <w:t>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D42541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42541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1B32C7" w:rsidRPr="00D42541" w:rsidRDefault="001B32C7" w:rsidP="001B32C7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42541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1B32C7" w:rsidRDefault="001B32C7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</w:p>
    <w:p w:rsidR="00F91EEE" w:rsidRDefault="00F91EEE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  <w:r w:rsidRPr="00F91EEE">
        <w:rPr>
          <w:rFonts w:ascii="Times New Roman" w:hAnsi="Times New Roman" w:cs="Times New Roman"/>
          <w:b/>
          <w:sz w:val="24"/>
          <w:u w:val="single"/>
          <w:lang w:eastAsia="ru-RU"/>
        </w:rPr>
        <w:t>7 класс</w:t>
      </w:r>
    </w:p>
    <w:p w:rsidR="00F91EEE" w:rsidRPr="00F91EEE" w:rsidRDefault="00F91EEE" w:rsidP="00F91EEE">
      <w:pPr>
        <w:pStyle w:val="a7"/>
        <w:rPr>
          <w:rFonts w:ascii="Times New Roman" w:hAnsi="Times New Roman" w:cs="Times New Roman"/>
          <w:b/>
          <w:sz w:val="24"/>
          <w:u w:val="single"/>
          <w:lang w:eastAsia="ru-RU"/>
        </w:rPr>
      </w:pP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Дроби и проценты (12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Сравнение дробей. Вычисления с рациональными числами. Степень с натуральным показателем. Задачи на проценты. Статистические характеристики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Прямая и обратная пропорциональность (8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Зависимости и формулы. Прямая пропорциональность. Обратная пропорциональность. Пропорции. Решение задач с помощью пропорций. Пропорциональное деление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Введение в алгебру (10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Буквенная запись свойств действий над числами. Преобразование буквенных выражений. Раскрытие скобок. Приведение подобных слагаемых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Уравнения (11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Алгебраический способ решения задач. Корни уравнения. Решение уравнений. Решение задач с помощью уравнений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Координаты и графики (10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Множества точек на координатной прямой. Расстояние между точками координатной прямой. Множества точек на координатной плоскости. Графики. Еще несколько важных графиков. Графики вокруг нас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Свойства сте</w:t>
      </w:r>
      <w:r w:rsidR="00322F42">
        <w:rPr>
          <w:rFonts w:ascii="Times New Roman" w:hAnsi="Times New Roman" w:cs="Times New Roman"/>
          <w:b/>
          <w:sz w:val="24"/>
          <w:szCs w:val="24"/>
        </w:rPr>
        <w:t>пени с натуральным показателем( 10</w:t>
      </w:r>
      <w:r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Произведение и частное степеней. Степень степени, произведения и дроби. Решение комбинаторных задач. Перестановки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Многочлены (16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Одночлены и многочлены. Сложение и вычитание многочленов. Умножение одночлена на многочлен. Умножение многочлена на многочлен. Формулы квадрата суммы и квадрата разности. Решение задач с помощью уравнений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hAnsi="Times New Roman" w:cs="Times New Roman"/>
          <w:b/>
          <w:sz w:val="24"/>
          <w:szCs w:val="24"/>
        </w:rPr>
        <w:t>Разложе</w:t>
      </w:r>
      <w:r w:rsidR="00322F42">
        <w:rPr>
          <w:rFonts w:ascii="Times New Roman" w:hAnsi="Times New Roman" w:cs="Times New Roman"/>
          <w:b/>
          <w:sz w:val="24"/>
          <w:szCs w:val="24"/>
        </w:rPr>
        <w:t>ние многочленов на множители (16</w:t>
      </w:r>
      <w:r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>Вынесение общего множителя за скобки. Способ группировки. Формула разности квадратов. Формулы разности и суммы кубов. Разложение на множители с применением нескольких способов. Решение уравнений с помощью разложения на множители.</w:t>
      </w:r>
    </w:p>
    <w:p w:rsidR="00E9038C" w:rsidRPr="00FE01D9" w:rsidRDefault="00322F42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sz w:val="24"/>
          <w:szCs w:val="24"/>
        </w:rPr>
        <w:t>Частота и вероятность (7</w:t>
      </w:r>
      <w:r w:rsidR="00E9038C" w:rsidRPr="00FE01D9">
        <w:rPr>
          <w:rFonts w:ascii="Times New Roman" w:hAnsi="Times New Roman" w:cs="Times New Roman"/>
          <w:b/>
          <w:sz w:val="24"/>
          <w:szCs w:val="24"/>
        </w:rPr>
        <w:t xml:space="preserve"> часов);</w:t>
      </w:r>
    </w:p>
    <w:p w:rsidR="00E9038C" w:rsidRPr="00BF51C0" w:rsidRDefault="00E9038C" w:rsidP="00BF51C0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</w:pPr>
      <w:r w:rsidRPr="00BF51C0">
        <w:rPr>
          <w:rFonts w:ascii="Times New Roman" w:eastAsia="Calibri" w:hAnsi="Times New Roman" w:cs="Times New Roman"/>
          <w:color w:val="000000"/>
          <w:sz w:val="24"/>
          <w:szCs w:val="24"/>
          <w:lang w:eastAsia="ru-RU"/>
        </w:rPr>
        <w:t xml:space="preserve">      Случайные события. Частота случайного события. Вероятность случайного события.</w:t>
      </w:r>
    </w:p>
    <w:p w:rsidR="00E9038C" w:rsidRPr="00FE01D9" w:rsidRDefault="00E9038C" w:rsidP="001E48B7">
      <w:pPr>
        <w:pStyle w:val="a3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eastAsia="ru-RU"/>
        </w:rPr>
      </w:pPr>
      <w:r w:rsidRPr="00FE01D9">
        <w:rPr>
          <w:rFonts w:ascii="Times New Roman" w:eastAsia="Times New Roman" w:hAnsi="Times New Roman" w:cs="Times New Roman"/>
          <w:b/>
          <w:sz w:val="24"/>
          <w:szCs w:val="24"/>
        </w:rPr>
        <w:t>Итоговое повторен</w:t>
      </w:r>
      <w:r w:rsidR="00322F42">
        <w:rPr>
          <w:rFonts w:ascii="Times New Roman" w:eastAsia="Times New Roman" w:hAnsi="Times New Roman" w:cs="Times New Roman"/>
          <w:b/>
          <w:sz w:val="24"/>
          <w:szCs w:val="24"/>
        </w:rPr>
        <w:t>ие курса  математики 7 класса (5</w:t>
      </w:r>
      <w:r w:rsidR="008F70A5" w:rsidRPr="00FE01D9">
        <w:rPr>
          <w:rFonts w:ascii="Times New Roman" w:eastAsia="Times New Roman" w:hAnsi="Times New Roman" w:cs="Times New Roman"/>
          <w:b/>
          <w:sz w:val="24"/>
          <w:szCs w:val="24"/>
        </w:rPr>
        <w:t xml:space="preserve"> часов</w:t>
      </w:r>
      <w:r w:rsidRPr="00FE01D9">
        <w:rPr>
          <w:rFonts w:ascii="Times New Roman" w:eastAsia="Times New Roman" w:hAnsi="Times New Roman" w:cs="Times New Roman"/>
          <w:b/>
          <w:sz w:val="24"/>
          <w:szCs w:val="24"/>
        </w:rPr>
        <w:t>).</w:t>
      </w:r>
    </w:p>
    <w:p w:rsidR="00602D1F" w:rsidRDefault="00602D1F" w:rsidP="00602D1F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2D1F" w:rsidRPr="00602D1F" w:rsidRDefault="00602D1F" w:rsidP="00602D1F">
      <w:pPr>
        <w:pStyle w:val="a3"/>
        <w:shd w:val="clear" w:color="auto" w:fill="FFFFFF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u w:val="single"/>
          <w:lang w:eastAsia="ru-RU"/>
        </w:rPr>
      </w:pPr>
      <w:r w:rsidRPr="00602D1F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8 класс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1. Алгебраические дроби (23 ч)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482"/>
        <w:jc w:val="both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lastRenderedPageBreak/>
        <w:t xml:space="preserve">Свойства степеней с целым показателем. Алгебраическая дробь. Сокращение дробей. Действия с алгебраическими дробями. </w:t>
      </w:r>
    </w:p>
    <w:p w:rsidR="00A626FD" w:rsidRPr="00A626FD" w:rsidRDefault="00A626FD" w:rsidP="00A626FD">
      <w:pPr>
        <w:widowControl w:val="0"/>
        <w:spacing w:after="0" w:line="240" w:lineRule="auto"/>
        <w:ind w:firstLine="482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Рациональные выражения и их преобразования. Свойства квадратных корней и их применение в вычислениях.</w:t>
      </w:r>
    </w:p>
    <w:p w:rsidR="00A626FD" w:rsidRPr="00A626FD" w:rsidRDefault="00A626FD" w:rsidP="00A626F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482"/>
        <w:jc w:val="both"/>
        <w:textAlignment w:val="baseline"/>
        <w:rPr>
          <w:rFonts w:ascii="Times New Roman" w:eastAsia="Times New Roman" w:hAnsi="Times New Roman" w:cs="Times New Roman"/>
          <w:b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 xml:space="preserve">Решение рациональных уравнений.Переход от словесной формулировки соотношений между величинами к алгебраической. Решение текстовых задач алгебраическим способом. 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2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Квадратные корни (15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jc w:val="both"/>
        <w:outlineLvl w:val="1"/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  <w:t xml:space="preserve">Квадратный корень из числа. Корень третьей степени. 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 xml:space="preserve">Понятие о корне 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val="en-US" w:eastAsia="ru-RU"/>
        </w:rPr>
        <w:t>n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>-ой степени из числа</w:t>
      </w:r>
      <w:r w:rsidRPr="00A626FD">
        <w:rPr>
          <w:rFonts w:ascii="Times New Roman" w:eastAsia="Times New Roman" w:hAnsi="Times New Roman" w:cs="Times New Roman"/>
          <w:b/>
          <w:i/>
          <w:kern w:val="28"/>
          <w:sz w:val="24"/>
          <w:szCs w:val="28"/>
          <w:vertAlign w:val="superscript"/>
          <w:lang w:eastAsia="ru-RU"/>
        </w:rPr>
        <w:footnoteReference w:customMarkFollows="1" w:id="2"/>
        <w:t>1</w:t>
      </w:r>
      <w:r w:rsidRPr="00A626FD">
        <w:rPr>
          <w:rFonts w:ascii="Times New Roman" w:eastAsia="Times New Roman" w:hAnsi="Times New Roman" w:cs="Times New Roman"/>
          <w:i/>
          <w:color w:val="000000"/>
          <w:kern w:val="28"/>
          <w:sz w:val="24"/>
          <w:szCs w:val="28"/>
          <w:lang w:eastAsia="ru-RU"/>
        </w:rPr>
        <w:t xml:space="preserve">. </w:t>
      </w:r>
      <w:r w:rsidRPr="00A626FD">
        <w:rPr>
          <w:rFonts w:ascii="Times New Roman" w:eastAsia="Times New Roman" w:hAnsi="Times New Roman" w:cs="Times New Roman"/>
          <w:color w:val="000000"/>
          <w:kern w:val="28"/>
          <w:sz w:val="24"/>
          <w:szCs w:val="28"/>
          <w:lang w:eastAsia="ru-RU"/>
        </w:rPr>
        <w:t>Нахождение приближенного значения корня с помощью калькулятора. Запись корней с помощью степени с дробным показателем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онятие об иррациональном числе.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Иррациональность числа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. Десятичные приближения иррациональных чисел. 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3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Квадратные уравнения (19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 </w:t>
      </w:r>
      <w:r w:rsidRPr="00A626FD">
        <w:rPr>
          <w:rFonts w:ascii="Times New Roman" w:eastAsia="MS Mincho" w:hAnsi="Times New Roman" w:cs="Times New Roman"/>
          <w:sz w:val="24"/>
          <w:szCs w:val="28"/>
          <w:lang w:eastAsia="ja-JP"/>
        </w:rPr>
        <w:t>    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Квадратное уравнение: формула корней квадратного уравнения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4. 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Система уравнений (20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 </w:t>
      </w:r>
      <w:r w:rsidRPr="00A626FD">
        <w:rPr>
          <w:rFonts w:ascii="Times New Roman" w:eastAsia="MS Mincho" w:hAnsi="Times New Roman" w:cs="Times New Roman"/>
          <w:sz w:val="24"/>
          <w:szCs w:val="28"/>
          <w:lang w:eastAsia="ja-JP"/>
        </w:rPr>
        <w:t>    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Уравнение с двумя переменными; решение уравнения с двумя переменными. Система уравнений; решение системы. Система двух линейных уравнений с двумя переменными; решение подстановкой и алгебраическим сложением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5. </w:t>
      </w:r>
      <w:r w:rsidR="00C541A5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Функции (14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Квадратичная функция, ее график, парабола. Координаты вершины параболы, ось симметрии.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Степенные функции с натуральным показателем, их графики.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римеры графических зависимостей, отражающих реальные процессы: колебание, показательный рост;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числовые функции, описывающие эти процессы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.</w:t>
      </w:r>
    </w:p>
    <w:p w:rsidR="00A626FD" w:rsidRPr="00A626FD" w:rsidRDefault="00A626FD" w:rsidP="00A626FD">
      <w:pPr>
        <w:widowControl w:val="0"/>
        <w:spacing w:after="0" w:line="240" w:lineRule="auto"/>
        <w:ind w:firstLine="567"/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 xml:space="preserve">Параллельный перенос графиков вдоль осей координат и </w:t>
      </w:r>
      <w:r w:rsidRPr="00A626FD">
        <w:rPr>
          <w:rFonts w:ascii="Times New Roman" w:eastAsia="MS Mincho" w:hAnsi="Times New Roman" w:cs="Times New Roman"/>
          <w:i/>
          <w:color w:val="000000"/>
          <w:sz w:val="24"/>
          <w:szCs w:val="28"/>
          <w:lang w:eastAsia="ja-JP"/>
        </w:rPr>
        <w:t>симметрия относительно осей</w:t>
      </w:r>
      <w:r w:rsidRPr="00A626FD">
        <w:rPr>
          <w:rFonts w:ascii="Times New Roman" w:eastAsia="MS Mincho" w:hAnsi="Times New Roman" w:cs="Times New Roman"/>
          <w:color w:val="000000"/>
          <w:sz w:val="24"/>
          <w:szCs w:val="28"/>
          <w:lang w:eastAsia="ja-JP"/>
        </w:rPr>
        <w:t>.</w:t>
      </w:r>
    </w:p>
    <w:p w:rsidR="00A626FD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6. </w:t>
      </w:r>
      <w:r w:rsidR="00C541A5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Вероятность и с</w:t>
      </w:r>
      <w:r w:rsidR="00FA4E2C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татистика (9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Представление данных в виде таблиц, диаграмм, графиков. Средние результатов измерений. Понятие о статистическом выводе на основе выборки.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color w:val="000000"/>
          <w:sz w:val="24"/>
          <w:szCs w:val="28"/>
          <w:lang w:eastAsia="ru-RU"/>
        </w:rPr>
        <w:t>Понятие и примеры случайных событий.</w:t>
      </w:r>
    </w:p>
    <w:p w:rsidR="00A626FD" w:rsidRPr="00A626FD" w:rsidRDefault="00A626FD" w:rsidP="00A626FD">
      <w:pPr>
        <w:widowControl w:val="0"/>
        <w:spacing w:after="0" w:line="240" w:lineRule="auto"/>
        <w:ind w:left="57" w:right="57" w:firstLine="567"/>
        <w:jc w:val="both"/>
        <w:rPr>
          <w:rFonts w:ascii="Times New Roman" w:eastAsia="Times New Roman" w:hAnsi="Times New Roman" w:cs="Times New Roman"/>
          <w:sz w:val="24"/>
          <w:szCs w:val="28"/>
          <w:lang w:eastAsia="ru-RU"/>
        </w:rPr>
      </w:pPr>
      <w:r w:rsidRPr="00A626FD">
        <w:rPr>
          <w:rFonts w:ascii="Times New Roman" w:eastAsia="Times New Roman" w:hAnsi="Times New Roman" w:cs="Times New Roman"/>
          <w:sz w:val="24"/>
          <w:szCs w:val="28"/>
          <w:lang w:eastAsia="ru-RU"/>
        </w:rPr>
        <w:t xml:space="preserve">Частота события, вероятность. Равновозможные события и подсчет их вероятности. Представление о геометрической вероятности. </w:t>
      </w:r>
    </w:p>
    <w:p w:rsidR="001B32C7" w:rsidRPr="00A626FD" w:rsidRDefault="00A626FD" w:rsidP="00A626F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8"/>
          <w:lang w:eastAsia="ja-JP"/>
        </w:rPr>
      </w:pP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>7.</w:t>
      </w:r>
      <w:r w:rsidR="00C541A5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Повторение (5</w:t>
      </w:r>
      <w:r w:rsidRPr="00A626FD">
        <w:rPr>
          <w:rFonts w:ascii="Times New Roman" w:eastAsia="MS Mincho" w:hAnsi="Times New Roman" w:cs="Times New Roman"/>
          <w:b/>
          <w:bCs/>
          <w:sz w:val="24"/>
          <w:szCs w:val="28"/>
          <w:lang w:eastAsia="ja-JP"/>
        </w:rPr>
        <w:t xml:space="preserve"> ч)</w:t>
      </w:r>
      <w:r>
        <w:rPr>
          <w:rFonts w:ascii="Times New Roman" w:eastAsia="MS Mincho" w:hAnsi="Times New Roman" w:cs="Times New Roman"/>
          <w:sz w:val="24"/>
          <w:szCs w:val="28"/>
          <w:lang w:eastAsia="ja-JP"/>
        </w:rPr>
        <w:t>.</w:t>
      </w:r>
    </w:p>
    <w:p w:rsidR="00C4741D" w:rsidRPr="00CF28C3" w:rsidRDefault="009559FC" w:rsidP="00CF28C3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7" w:name="_Toc493005666"/>
      <w:bookmarkStart w:id="8" w:name="_Toc494058630"/>
      <w:bookmarkStart w:id="9" w:name="_Toc496711255"/>
      <w:bookmarkStart w:id="10" w:name="_Toc494058633"/>
      <w:r w:rsidRPr="00CF28C3">
        <w:rPr>
          <w:rFonts w:ascii="Times New Roman" w:hAnsi="Times New Roman" w:cs="Times New Roman"/>
          <w:color w:val="auto"/>
          <w:sz w:val="24"/>
          <w:szCs w:val="24"/>
        </w:rPr>
        <w:t>Т</w:t>
      </w:r>
      <w:r w:rsidR="00C4741D" w:rsidRPr="00CF28C3">
        <w:rPr>
          <w:rFonts w:ascii="Times New Roman" w:hAnsi="Times New Roman" w:cs="Times New Roman"/>
          <w:color w:val="auto"/>
          <w:sz w:val="24"/>
          <w:szCs w:val="24"/>
        </w:rPr>
        <w:t>ематическое планирование</w:t>
      </w:r>
      <w:bookmarkEnd w:id="7"/>
      <w:bookmarkEnd w:id="8"/>
      <w:bookmarkEnd w:id="9"/>
    </w:p>
    <w:p w:rsidR="00C4741D" w:rsidRPr="00CF28C3" w:rsidRDefault="00C4741D" w:rsidP="00CF28C3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28C3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7 класс</w:t>
      </w:r>
      <w:bookmarkEnd w:id="10"/>
    </w:p>
    <w:tbl>
      <w:tblPr>
        <w:tblStyle w:val="12"/>
        <w:tblW w:w="9606" w:type="dxa"/>
        <w:tblLayout w:type="fixed"/>
        <w:tblLook w:val="01E0"/>
      </w:tblPr>
      <w:tblGrid>
        <w:gridCol w:w="959"/>
        <w:gridCol w:w="34"/>
        <w:gridCol w:w="8613"/>
      </w:tblGrid>
      <w:tr w:rsidR="00C4741D" w:rsidRPr="00BF51C0" w:rsidTr="00A94152">
        <w:trPr>
          <w:trHeight w:val="283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ов</w:t>
            </w:r>
          </w:p>
        </w:tc>
        <w:tc>
          <w:tcPr>
            <w:tcW w:w="8613" w:type="dxa"/>
          </w:tcPr>
          <w:p w:rsidR="00C4741D" w:rsidRPr="00BF51C0" w:rsidRDefault="00C4741D" w:rsidP="00BF51C0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</w:tr>
      <w:tr w:rsidR="00CF28C3" w:rsidRPr="00BF51C0" w:rsidTr="00A94152">
        <w:trPr>
          <w:trHeight w:val="283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Дроби и проценты ( 12 уроков)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Сравнение дробей  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равнение дробей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числение с рациональными числами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ычисление с рациональными числами </w:t>
            </w:r>
          </w:p>
        </w:tc>
      </w:tr>
      <w:tr w:rsidR="00C4741D" w:rsidRPr="00BF51C0" w:rsidTr="009647BE">
        <w:trPr>
          <w:trHeight w:val="364"/>
        </w:trPr>
        <w:tc>
          <w:tcPr>
            <w:tcW w:w="959" w:type="dxa"/>
          </w:tcPr>
          <w:p w:rsidR="00C4741D" w:rsidRPr="009840E6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тепень с натуральным показателем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 натуральным показателем 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8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дачи на проценты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характеристики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атистические характеристики</w:t>
            </w:r>
          </w:p>
        </w:tc>
      </w:tr>
      <w:tr w:rsidR="00C4741D" w:rsidRPr="00BF51C0" w:rsidTr="009647BE">
        <w:trPr>
          <w:trHeight w:val="283"/>
        </w:trPr>
        <w:tc>
          <w:tcPr>
            <w:tcW w:w="959" w:type="dxa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8647" w:type="dxa"/>
            <w:gridSpan w:val="2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№ 1 по теме «Обыкновенные дроби»</w:t>
            </w:r>
          </w:p>
        </w:tc>
      </w:tr>
      <w:tr w:rsidR="00CF28C3" w:rsidRPr="00BF51C0" w:rsidTr="00A94152">
        <w:trPr>
          <w:trHeight w:val="283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Прямая и обратная пропорциональности( 8 уроков)</w:t>
            </w:r>
          </w:p>
        </w:tc>
      </w:tr>
      <w:tr w:rsidR="00C4741D" w:rsidRPr="00BF51C0" w:rsidTr="00A94152">
        <w:trPr>
          <w:trHeight w:val="283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висимости и формулы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висимости и формулы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ямая пропорциональность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Обратная пропорциональность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орции, решение задач с помощью пропорц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порции, решение задач с помощью пропорц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опорциональное деление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613" w:type="dxa"/>
          </w:tcPr>
          <w:p w:rsidR="00C4741D" w:rsidRPr="00427D2B" w:rsidRDefault="00C4741D" w:rsidP="00427D2B">
            <w:pPr>
              <w:pStyle w:val="a7"/>
              <w:rPr>
                <w:rFonts w:ascii="Times New Roman" w:eastAsia="Calibri" w:hAnsi="Times New Roman" w:cs="Times New Roman"/>
                <w:b/>
                <w:color w:val="000000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lang w:eastAsia="ru-RU"/>
              </w:rPr>
              <w:t xml:space="preserve">Контрольная работа </w:t>
            </w:r>
            <w:r w:rsidRPr="00427D2B">
              <w:rPr>
                <w:rFonts w:ascii="Times New Roman" w:hAnsi="Times New Roman" w:cs="Times New Roman"/>
                <w:b/>
                <w:lang w:eastAsia="ru-RU"/>
              </w:rPr>
              <w:t>№2</w:t>
            </w:r>
            <w:r w:rsidR="00427D2B" w:rsidRPr="00427D2B">
              <w:rPr>
                <w:rFonts w:ascii="Times New Roman" w:hAnsi="Times New Roman" w:cs="Times New Roman"/>
                <w:b/>
                <w:lang w:eastAsia="ru-RU"/>
              </w:rPr>
              <w:t xml:space="preserve"> по теме</w:t>
            </w:r>
            <w:r w:rsidRPr="00427D2B">
              <w:rPr>
                <w:rFonts w:ascii="Times New Roman" w:hAnsi="Times New Roman" w:cs="Times New Roman"/>
                <w:b/>
                <w:lang w:eastAsia="ru-RU"/>
              </w:rPr>
              <w:t xml:space="preserve"> «Прямая и обратная пропорциональности».</w:t>
            </w:r>
          </w:p>
        </w:tc>
      </w:tr>
      <w:tr w:rsidR="00CF28C3" w:rsidRPr="00BF51C0" w:rsidTr="00A94152">
        <w:tc>
          <w:tcPr>
            <w:tcW w:w="9606" w:type="dxa"/>
            <w:gridSpan w:val="3"/>
          </w:tcPr>
          <w:p w:rsidR="00CF28C3" w:rsidRPr="001B32C7" w:rsidRDefault="00CF28C3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ведение в алгебру (10 уроков)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действий над числами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еобразование буквенных выраж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одобные слагаемые. Приведение подобных слагаемых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Подобные слагаемые. Приведение подобных слагаемых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 xml:space="preserve">Подобные слагаемые. Приведение подобных слагаемых. 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3 </w:t>
            </w:r>
            <w:r w:rsid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 Введение в алгебру».</w:t>
            </w:r>
          </w:p>
        </w:tc>
      </w:tr>
      <w:tr w:rsidR="00CF28C3" w:rsidRPr="00BF51C0" w:rsidTr="00A94152">
        <w:trPr>
          <w:trHeight w:val="20"/>
        </w:trPr>
        <w:tc>
          <w:tcPr>
            <w:tcW w:w="9606" w:type="dxa"/>
            <w:gridSpan w:val="3"/>
          </w:tcPr>
          <w:p w:rsidR="00CF28C3" w:rsidRPr="001B32C7" w:rsidRDefault="00CF28C3" w:rsidP="00CF28C3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Уравнения( 11 уроков)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Алгебраический способ решения задач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орни уравнения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 с помощью уравнений.</w:t>
            </w:r>
          </w:p>
        </w:tc>
      </w:tr>
      <w:tr w:rsidR="00C4741D" w:rsidRPr="00BF51C0" w:rsidTr="00A94152">
        <w:trPr>
          <w:trHeight w:val="227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8613" w:type="dxa"/>
          </w:tcPr>
          <w:p w:rsidR="00C4741D" w:rsidRPr="001B32C7" w:rsidRDefault="00C4741D" w:rsidP="00F91E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на отношения с помощью уравнений.</w:t>
            </w:r>
          </w:p>
        </w:tc>
      </w:tr>
      <w:tr w:rsidR="00C4741D" w:rsidRPr="00BF51C0" w:rsidTr="00A94152">
        <w:trPr>
          <w:trHeight w:val="20"/>
        </w:trPr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Решение задач  на проценты с помощью уравнений.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4 </w:t>
            </w:r>
            <w:r w:rsid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Уравнения».</w:t>
            </w:r>
          </w:p>
        </w:tc>
      </w:tr>
      <w:tr w:rsidR="00CF28C3" w:rsidRPr="00BF51C0" w:rsidTr="00A94152">
        <w:tc>
          <w:tcPr>
            <w:tcW w:w="9606" w:type="dxa"/>
            <w:gridSpan w:val="3"/>
          </w:tcPr>
          <w:p w:rsidR="00CF28C3" w:rsidRPr="001B32C7" w:rsidRDefault="00322F42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Координаты и графики (10</w:t>
            </w:r>
            <w:r w:rsidR="00CF28C3"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рямо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сстояние между точками координатной прямой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лоскост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ножество точек на координатной плоскост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C4741D" w:rsidRPr="00BF51C0" w:rsidTr="00A94152">
        <w:tc>
          <w:tcPr>
            <w:tcW w:w="993" w:type="dxa"/>
            <w:gridSpan w:val="2"/>
          </w:tcPr>
          <w:p w:rsidR="00C4741D" w:rsidRPr="00BF51C0" w:rsidRDefault="00C4741D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8613" w:type="dxa"/>
          </w:tcPr>
          <w:p w:rsidR="00C4741D" w:rsidRPr="001B32C7" w:rsidRDefault="00C4741D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8613" w:type="dxa"/>
          </w:tcPr>
          <w:p w:rsidR="00322F42" w:rsidRPr="001B32C7" w:rsidRDefault="00322F42" w:rsidP="00322F42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рафик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Еще несколько важных графиков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Графики вокруг нас. 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5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Координаты и графики».</w:t>
            </w:r>
          </w:p>
        </w:tc>
      </w:tr>
      <w:tr w:rsidR="00322F42" w:rsidRPr="00BF51C0" w:rsidTr="00A94152">
        <w:tc>
          <w:tcPr>
            <w:tcW w:w="9606" w:type="dxa"/>
            <w:gridSpan w:val="3"/>
          </w:tcPr>
          <w:p w:rsidR="00322F42" w:rsidRPr="001B32C7" w:rsidRDefault="00322F42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Свойства степени с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туральным показателем (10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5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роизведение и частное степеней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8613" w:type="dxa"/>
          </w:tcPr>
          <w:p w:rsidR="00322F42" w:rsidRPr="001B32C7" w:rsidRDefault="00322F42" w:rsidP="00322F42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тепень степени, произведения и дроби</w:t>
            </w:r>
          </w:p>
        </w:tc>
      </w:tr>
      <w:tr w:rsidR="00322F42" w:rsidRPr="00BF51C0" w:rsidTr="00A94152">
        <w:tc>
          <w:tcPr>
            <w:tcW w:w="993" w:type="dxa"/>
            <w:gridSpan w:val="2"/>
          </w:tcPr>
          <w:p w:rsidR="00322F42" w:rsidRPr="00BF51C0" w:rsidRDefault="00322F42" w:rsidP="00322F42">
            <w:pPr>
              <w:shd w:val="clear" w:color="auto" w:fill="FFFFFF"/>
              <w:tabs>
                <w:tab w:val="left" w:pos="624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комбинаторных задач</w:t>
            </w:r>
          </w:p>
        </w:tc>
      </w:tr>
      <w:tr w:rsidR="00322F42" w:rsidRPr="00BF51C0" w:rsidTr="00A94152">
        <w:trPr>
          <w:trHeight w:val="316"/>
        </w:trPr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комбинаторных задач</w:t>
            </w:r>
          </w:p>
        </w:tc>
      </w:tr>
      <w:tr w:rsidR="00322F42" w:rsidRPr="00BF51C0" w:rsidTr="00A94152">
        <w:trPr>
          <w:trHeight w:val="263"/>
        </w:trPr>
        <w:tc>
          <w:tcPr>
            <w:tcW w:w="993" w:type="dxa"/>
            <w:gridSpan w:val="2"/>
          </w:tcPr>
          <w:p w:rsidR="00322F42" w:rsidRPr="00BF51C0" w:rsidRDefault="00322F42" w:rsidP="00322F42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ерестановк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322F42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22F42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№6  по теме «Свойства степени с натуральным показателем».</w:t>
            </w:r>
          </w:p>
        </w:tc>
      </w:tr>
      <w:tr w:rsidR="00322F42" w:rsidRPr="00BF51C0" w:rsidTr="00A94152">
        <w:trPr>
          <w:trHeight w:val="227"/>
        </w:trPr>
        <w:tc>
          <w:tcPr>
            <w:tcW w:w="9606" w:type="dxa"/>
            <w:gridSpan w:val="3"/>
          </w:tcPr>
          <w:p w:rsidR="00322F42" w:rsidRPr="001B32C7" w:rsidRDefault="000A631C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Многочлены( 16</w:t>
            </w:r>
            <w:r w:rsidR="00322F42"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члены и многочлены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Контрольная работа  №7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«Многочлены».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27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квадрата суммы и квадрата разност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 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№8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ногочлены».</w:t>
            </w:r>
          </w:p>
        </w:tc>
      </w:tr>
      <w:tr w:rsidR="00322F42" w:rsidRPr="00BF51C0" w:rsidTr="00A94152">
        <w:trPr>
          <w:trHeight w:val="20"/>
        </w:trPr>
        <w:tc>
          <w:tcPr>
            <w:tcW w:w="9606" w:type="dxa"/>
            <w:gridSpan w:val="3"/>
          </w:tcPr>
          <w:p w:rsidR="00322F42" w:rsidRPr="001B32C7" w:rsidRDefault="00322F42" w:rsidP="00CF28C3">
            <w:pPr>
              <w:autoSpaceDE w:val="0"/>
              <w:autoSpaceDN w:val="0"/>
              <w:adjustRightInd w:val="0"/>
              <w:ind w:right="-60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азложе</w:t>
            </w:r>
            <w:r w:rsidR="000A631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ие многочленов на множители( 16</w:t>
            </w:r>
            <w:r w:rsidRPr="001B32C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общего множителя за скоб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общего множителя за скоб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 группировк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а  разности квадрат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ормулы разности и суммы ку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8613" w:type="dxa"/>
          </w:tcPr>
          <w:p w:rsidR="00322F42" w:rsidRPr="001B32C7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B32C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ы разности и суммы ку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азложения многочленов на множители с применением нескольких способов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 с помощью разложения на множители</w:t>
            </w:r>
          </w:p>
        </w:tc>
      </w:tr>
      <w:tr w:rsidR="00322F42" w:rsidRPr="00BF51C0" w:rsidTr="00A94152">
        <w:trPr>
          <w:trHeight w:val="20"/>
        </w:trPr>
        <w:tc>
          <w:tcPr>
            <w:tcW w:w="993" w:type="dxa"/>
            <w:gridSpan w:val="2"/>
          </w:tcPr>
          <w:p w:rsidR="00322F42" w:rsidRPr="00BF51C0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8613" w:type="dxa"/>
          </w:tcPr>
          <w:p w:rsidR="00322F42" w:rsidRPr="00BF51C0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F51C0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Решение уравнений с помощью разложения на множители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322F42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Cs w:val="24"/>
                <w:lang w:eastAsia="ru-RU"/>
              </w:rPr>
              <w:t>№9  по теме  «Разложение многочленов на множители».</w:t>
            </w:r>
          </w:p>
        </w:tc>
      </w:tr>
      <w:tr w:rsidR="00322F42" w:rsidRPr="00427D2B" w:rsidTr="00A94152">
        <w:trPr>
          <w:trHeight w:val="20"/>
        </w:trPr>
        <w:tc>
          <w:tcPr>
            <w:tcW w:w="9606" w:type="dxa"/>
            <w:gridSpan w:val="3"/>
          </w:tcPr>
          <w:p w:rsidR="00322F42" w:rsidRPr="00427D2B" w:rsidRDefault="000A631C" w:rsidP="00CF28C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ота и вероятность( 7</w:t>
            </w:r>
            <w:r w:rsidR="00322F42"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0A631C" w:rsidRPr="00427D2B" w:rsidTr="00A94152">
        <w:trPr>
          <w:trHeight w:val="20"/>
        </w:trPr>
        <w:tc>
          <w:tcPr>
            <w:tcW w:w="993" w:type="dxa"/>
            <w:gridSpan w:val="2"/>
          </w:tcPr>
          <w:p w:rsidR="000A631C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8613" w:type="dxa"/>
          </w:tcPr>
          <w:p w:rsidR="000A631C" w:rsidRPr="00427D2B" w:rsidRDefault="000A631C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</w:tr>
      <w:tr w:rsidR="000A631C" w:rsidRPr="00427D2B" w:rsidTr="00A94152">
        <w:trPr>
          <w:trHeight w:val="20"/>
        </w:trPr>
        <w:tc>
          <w:tcPr>
            <w:tcW w:w="993" w:type="dxa"/>
            <w:gridSpan w:val="2"/>
          </w:tcPr>
          <w:p w:rsidR="000A631C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8613" w:type="dxa"/>
          </w:tcPr>
          <w:p w:rsidR="000A631C" w:rsidRPr="00427D2B" w:rsidRDefault="000A631C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лучайные события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тносительная частота случайного события</w:t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тносительная частота случайного события</w:t>
            </w: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ab/>
            </w:r>
          </w:p>
        </w:tc>
      </w:tr>
      <w:tr w:rsidR="00322F42" w:rsidRPr="00427D2B" w:rsidTr="00A94152">
        <w:trPr>
          <w:trHeight w:val="20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оятность случайного события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00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Контрольная работа  </w:t>
            </w:r>
            <w:r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№10  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по теме </w:t>
            </w:r>
            <w:r w:rsidRPr="00427D2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Частота и вероятность».</w:t>
            </w:r>
          </w:p>
        </w:tc>
      </w:tr>
      <w:tr w:rsidR="00322F42" w:rsidRPr="00427D2B" w:rsidTr="00A94152">
        <w:trPr>
          <w:trHeight w:val="296"/>
        </w:trPr>
        <w:tc>
          <w:tcPr>
            <w:tcW w:w="9606" w:type="dxa"/>
            <w:gridSpan w:val="3"/>
          </w:tcPr>
          <w:p w:rsidR="00322F42" w:rsidRPr="00427D2B" w:rsidRDefault="00322F42" w:rsidP="00FB53C9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</w:t>
            </w:r>
            <w:r w:rsidR="000A631C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. Итоговая контрольная работа (5</w:t>
            </w:r>
            <w:r w:rsidRPr="00427D2B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уроков)</w:t>
            </w:r>
          </w:p>
        </w:tc>
      </w:tr>
      <w:tr w:rsidR="00322F42" w:rsidRPr="00427D2B" w:rsidTr="00A94152">
        <w:trPr>
          <w:trHeight w:val="296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Разложение многочленов на множители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тоговая контрольная работа. Тест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Уравнения. Решение задач с помощью уравнений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Координаты и графики.</w:t>
            </w:r>
          </w:p>
        </w:tc>
      </w:tr>
      <w:tr w:rsidR="00322F42" w:rsidRPr="00427D2B" w:rsidTr="00A94152">
        <w:trPr>
          <w:trHeight w:val="305"/>
        </w:trPr>
        <w:tc>
          <w:tcPr>
            <w:tcW w:w="993" w:type="dxa"/>
            <w:gridSpan w:val="2"/>
          </w:tcPr>
          <w:p w:rsidR="00322F42" w:rsidRPr="00427D2B" w:rsidRDefault="000A631C" w:rsidP="00BF51C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8613" w:type="dxa"/>
          </w:tcPr>
          <w:p w:rsidR="00322F42" w:rsidRPr="00427D2B" w:rsidRDefault="00322F42" w:rsidP="00BF51C0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427D2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тоговое повторение. Многочлены.</w:t>
            </w:r>
          </w:p>
        </w:tc>
      </w:tr>
    </w:tbl>
    <w:p w:rsidR="00274392" w:rsidRPr="00CF28C3" w:rsidRDefault="00274392" w:rsidP="00274392">
      <w:pPr>
        <w:pStyle w:val="1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CF28C3">
        <w:rPr>
          <w:rFonts w:ascii="Times New Roman" w:hAnsi="Times New Roman" w:cs="Times New Roman"/>
          <w:color w:val="auto"/>
          <w:sz w:val="24"/>
          <w:szCs w:val="24"/>
        </w:rPr>
        <w:t>Тематическое планирование</w:t>
      </w:r>
    </w:p>
    <w:p w:rsidR="00274392" w:rsidRPr="00CF28C3" w:rsidRDefault="00274392" w:rsidP="0027439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8</w:t>
      </w:r>
      <w:r w:rsidRPr="00CF28C3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 xml:space="preserve"> класс</w:t>
      </w:r>
    </w:p>
    <w:tbl>
      <w:tblPr>
        <w:tblStyle w:val="12"/>
        <w:tblW w:w="9606" w:type="dxa"/>
        <w:tblLayout w:type="fixed"/>
        <w:tblLook w:val="01E0"/>
      </w:tblPr>
      <w:tblGrid>
        <w:gridCol w:w="993"/>
        <w:gridCol w:w="8613"/>
      </w:tblGrid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ов</w:t>
            </w:r>
          </w:p>
        </w:tc>
        <w:tc>
          <w:tcPr>
            <w:tcW w:w="8613" w:type="dxa"/>
          </w:tcPr>
          <w:p w:rsidR="00532163" w:rsidRPr="00BF51C0" w:rsidRDefault="00532163" w:rsidP="009647BE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F51C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именование разделов и тем</w:t>
            </w:r>
          </w:p>
        </w:tc>
      </w:tr>
      <w:tr w:rsidR="00532163" w:rsidRPr="00BF51C0" w:rsidTr="00532163">
        <w:trPr>
          <w:trHeight w:val="283"/>
        </w:trPr>
        <w:tc>
          <w:tcPr>
            <w:tcW w:w="9606" w:type="dxa"/>
            <w:gridSpan w:val="2"/>
          </w:tcPr>
          <w:p w:rsidR="00532163" w:rsidRPr="001B32C7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274392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 Алгебраические дроби.   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(</w:t>
            </w:r>
            <w:r w:rsidRPr="00274392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23 часа</w:t>
            </w:r>
            <w:r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лгебраической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жество допустимых значений переменных, входящих в дробь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вод и применение основного свойства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кращение дробей.</w:t>
            </w:r>
          </w:p>
        </w:tc>
      </w:tr>
      <w:tr w:rsidR="00532163" w:rsidRPr="00BF51C0" w:rsidTr="00532163">
        <w:trPr>
          <w:trHeight w:val="364"/>
        </w:trPr>
        <w:tc>
          <w:tcPr>
            <w:tcW w:w="993" w:type="dxa"/>
          </w:tcPr>
          <w:p w:rsidR="00532163" w:rsidRPr="009840E6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ледствия из основного свойства дроб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одинаков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разн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 дробей с разными знаменателями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алгебраической дроби и целого выражения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авила умножения и деления алгебраических дробей.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, содержащих действия умножения и деления алгебраических дробей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, содержащих действия умножения и деления алгебраических дробей</w:t>
            </w:r>
          </w:p>
        </w:tc>
      </w:tr>
      <w:tr w:rsidR="00532163" w:rsidRPr="00BF51C0" w:rsidTr="00532163">
        <w:trPr>
          <w:trHeight w:val="283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местные действия с алгебраическими дробями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вместные действия с алгебраическими дробями. Упрощение выражений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степени с целым отрицательн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значений выражений, содержащих степени с цел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ндартный вид числ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Использование свойств степени с целым показателем для нахождения значений и упрощения выраж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свойств степени с цел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Решение уравнений и составление уравнений по условию задач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Задачи на проценты и концентрацию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2F7CE7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7CE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613" w:type="dxa"/>
            <w:vAlign w:val="center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1 по теме "Алгебраические дроби."</w:t>
            </w:r>
          </w:p>
        </w:tc>
      </w:tr>
      <w:tr w:rsidR="00532163" w:rsidRPr="00BF51C0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FA4E2C" w:rsidP="0027439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 Квадратные корни.    (15</w:t>
            </w:r>
            <w:r w:rsidR="00532163"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звлечение квадратного корн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онятия квадратного корня при решении различных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иррационального числ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ценивание и упрощение выражений, содержащих иррациональные числ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532163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F51C0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теоремы Пифагора при решении практических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арифметического квадратного корня. Решение уравнений вида х² = 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График зависимости у = √͞х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3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посредственное  применение свойств квадратных корне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несение множителя из под знака корня. Внесение множителя под знак корн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ств квадратного корня при решении различных задач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й корень из степени с четным показателе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преобразование выражений, содержащих квадратные корн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кубического корн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применение понятия кубического корн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613" w:type="dxa"/>
            <w:vAlign w:val="center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sz w:val="24"/>
                <w:szCs w:val="24"/>
              </w:rPr>
              <w:t>№ 2 по теме "Квадратные корни."</w:t>
            </w:r>
          </w:p>
        </w:tc>
      </w:tr>
      <w:tr w:rsidR="00532163" w:rsidRPr="00BF51C0" w:rsidTr="00532163">
        <w:tc>
          <w:tcPr>
            <w:tcW w:w="9606" w:type="dxa"/>
            <w:gridSpan w:val="2"/>
          </w:tcPr>
          <w:p w:rsidR="00532163" w:rsidRPr="00532163" w:rsidRDefault="00FA4E2C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вадратные уравнения.     ( 19</w:t>
            </w:r>
            <w:r w:rsidR="00532163"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ятие квадратного уравнени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выделением квадрата двучлена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вод формулы корней квадратного уравнения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по формуле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по формуле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ые задачи на использование формулы корней квадратного уравнения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ные уравнения с четным вторым коэффициенто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квадратных уравнений и уравнений, сводящихся к квадратным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я по условию задачи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8613" w:type="dxa"/>
          </w:tcPr>
          <w:p w:rsidR="00532163" w:rsidRPr="00532163" w:rsidRDefault="007C3308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33" w:history="1">
              <w:r w:rsidR="00532163" w:rsidRPr="00532163">
                <w:rPr>
                  <w:rFonts w:ascii="Times New Roman" w:hAnsi="Times New Roman" w:cs="Times New Roman"/>
                  <w:sz w:val="24"/>
                  <w:szCs w:val="24"/>
                </w:rPr>
                <w:t>Как решаются неполные квадратные уравнения.</w:t>
              </w:r>
            </w:hyperlink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неполных квадратных уравнений.</w:t>
            </w:r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</w:t>
            </w:r>
          </w:p>
        </w:tc>
        <w:tc>
          <w:tcPr>
            <w:tcW w:w="8613" w:type="dxa"/>
          </w:tcPr>
          <w:p w:rsidR="00532163" w:rsidRPr="00532163" w:rsidRDefault="007C3308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34" w:history="1">
              <w:r w:rsidR="00532163" w:rsidRPr="00532163">
                <w:rPr>
                  <w:rFonts w:ascii="Times New Roman" w:hAnsi="Times New Roman" w:cs="Times New Roman"/>
                  <w:sz w:val="24"/>
                  <w:szCs w:val="24"/>
                </w:rPr>
                <w:t>Неполные квадратные уравнения в различных задачах..</w:t>
              </w:r>
            </w:hyperlink>
          </w:p>
        </w:tc>
      </w:tr>
      <w:tr w:rsidR="00532163" w:rsidRPr="00BF51C0" w:rsidTr="00532163"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Доказательство и применение теоремы Виета.</w:t>
            </w:r>
          </w:p>
        </w:tc>
      </w:tr>
      <w:tr w:rsidR="00532163" w:rsidRPr="00BF51C0" w:rsidTr="00532163">
        <w:trPr>
          <w:trHeight w:val="316"/>
        </w:trPr>
        <w:tc>
          <w:tcPr>
            <w:tcW w:w="993" w:type="dxa"/>
          </w:tcPr>
          <w:p w:rsidR="00532163" w:rsidRPr="00BF51C0" w:rsidRDefault="00FA4E2C" w:rsidP="009647BE">
            <w:pPr>
              <w:shd w:val="clear" w:color="auto" w:fill="FFFFFF"/>
              <w:tabs>
                <w:tab w:val="left" w:pos="624"/>
              </w:tabs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теоремы Виета и обратной ей теоремы.</w:t>
            </w:r>
          </w:p>
        </w:tc>
      </w:tr>
      <w:tr w:rsidR="00532163" w:rsidRPr="00BF51C0" w:rsidTr="00532163">
        <w:trPr>
          <w:trHeight w:val="263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Формула для разложения квадратного трехчлена на множител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Применение формулы разложения квадратного трехчлена на множител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7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 по теме "Квадратные уравнения."</w:t>
            </w:r>
          </w:p>
        </w:tc>
      </w:tr>
      <w:tr w:rsidR="00532163" w:rsidRPr="00BF51C0" w:rsidTr="00532163">
        <w:trPr>
          <w:trHeight w:val="227"/>
        </w:trPr>
        <w:tc>
          <w:tcPr>
            <w:tcW w:w="9606" w:type="dxa"/>
            <w:gridSpan w:val="2"/>
          </w:tcPr>
          <w:p w:rsidR="00532163" w:rsidRPr="00532163" w:rsidRDefault="00FA4E2C" w:rsidP="002F7CE7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Системы уравнений.       ( 20</w:t>
            </w:r>
            <w:r w:rsidR="00532163" w:rsidRPr="00532163">
              <w:rPr>
                <w:rFonts w:ascii="Times New Roman" w:eastAsia="Calibri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 часов)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инейное уравнение с двумя переменными.</w:t>
            </w:r>
          </w:p>
        </w:tc>
      </w:tr>
      <w:tr w:rsidR="00FA4E2C" w:rsidRPr="00BF51C0" w:rsidTr="00532163">
        <w:trPr>
          <w:trHeight w:val="227"/>
        </w:trPr>
        <w:tc>
          <w:tcPr>
            <w:tcW w:w="993" w:type="dxa"/>
          </w:tcPr>
          <w:p w:rsidR="00FA4E2C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9</w:t>
            </w:r>
          </w:p>
        </w:tc>
        <w:tc>
          <w:tcPr>
            <w:tcW w:w="8613" w:type="dxa"/>
          </w:tcPr>
          <w:p w:rsidR="00FA4E2C" w:rsidRPr="00532163" w:rsidRDefault="00FA4E2C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инейное уравнение с двумя переменным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График линейного уравнения с двумя переменными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и линейных и нелинейных уравнений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е прямой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прямых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8613" w:type="dxa"/>
            <w:vAlign w:val="bottom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ичные задачи на уравнение прямой вида у = kx + l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а, приводящая к понятию "система уравнений"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уравнений способом сложения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 линейных уравнений в различных задачах.</w:t>
            </w:r>
          </w:p>
        </w:tc>
      </w:tr>
      <w:tr w:rsidR="00532163" w:rsidRPr="00BF51C0" w:rsidTr="00532163">
        <w:trPr>
          <w:trHeight w:val="227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оритм решения систем уравнений способом подстановк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, содержащие нелинейные уравнени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уравнений разными способам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системы уравнений по условию задач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й прямых по различным условиям.</w:t>
            </w:r>
          </w:p>
        </w:tc>
      </w:tr>
      <w:tr w:rsidR="00FA4E2C" w:rsidRPr="00BF51C0" w:rsidTr="00532163">
        <w:trPr>
          <w:trHeight w:val="20"/>
        </w:trPr>
        <w:tc>
          <w:tcPr>
            <w:tcW w:w="993" w:type="dxa"/>
          </w:tcPr>
          <w:p w:rsidR="00FA4E2C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8613" w:type="dxa"/>
          </w:tcPr>
          <w:p w:rsidR="00FA4E2C" w:rsidRPr="00532163" w:rsidRDefault="00FA4E2C" w:rsidP="009647BE">
            <w:pPr>
              <w:autoSpaceDE w:val="0"/>
              <w:autoSpaceDN w:val="0"/>
              <w:adjustRightInd w:val="0"/>
              <w:ind w:right="-6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ление уравнений прямых по различным условия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чи на взаимное положение прямых на координатной плоскост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4 по теме "Системы уравнений."</w:t>
            </w:r>
          </w:p>
        </w:tc>
      </w:tr>
      <w:tr w:rsidR="00532163" w:rsidRPr="00BF51C0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532163" w:rsidP="00532163">
            <w:pPr>
              <w:autoSpaceDE w:val="0"/>
              <w:autoSpaceDN w:val="0"/>
              <w:adjustRightInd w:val="0"/>
              <w:ind w:right="-60"/>
              <w:jc w:val="center"/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Функции.      </w:t>
            </w:r>
            <w:r w:rsidR="00A626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(</w:t>
            </w: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4 часов</w:t>
            </w:r>
            <w:r w:rsidR="00A626F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7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е одного графика на чертеж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Чтение нескольких графиков на одном чертеже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понятия функции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ункциональной символик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графиков функций по точка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отношение алгебраической и геометрической моделей функций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свойств функций по графикам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аическая и геометрическая интерпретации свойств функций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линейной функци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корость роста и убывания линейной функции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графиков кусочно-заданных функций и линейная аппроксимация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Свойства функции у = к/х и построение ее графика.</w:t>
            </w:r>
          </w:p>
        </w:tc>
      </w:tr>
      <w:tr w:rsidR="00532163" w:rsidRPr="00BF51C0" w:rsidTr="00532163">
        <w:trPr>
          <w:trHeight w:val="20"/>
        </w:trPr>
        <w:tc>
          <w:tcPr>
            <w:tcW w:w="993" w:type="dxa"/>
          </w:tcPr>
          <w:p w:rsidR="00532163" w:rsidRPr="00BF51C0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Функция у = к/х и ее график в решении различных задач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FA4E2C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8613" w:type="dxa"/>
          </w:tcPr>
          <w:p w:rsidR="00532163" w:rsidRPr="00532163" w:rsidRDefault="00A626FD" w:rsidP="009647B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</w:t>
            </w:r>
            <w:r w:rsidR="00532163" w:rsidRPr="0053216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5 по теме "Функции"</w:t>
            </w:r>
          </w:p>
        </w:tc>
      </w:tr>
      <w:tr w:rsidR="00532163" w:rsidRPr="00427D2B" w:rsidTr="00532163">
        <w:trPr>
          <w:trHeight w:val="20"/>
        </w:trPr>
        <w:tc>
          <w:tcPr>
            <w:tcW w:w="9606" w:type="dxa"/>
            <w:gridSpan w:val="2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Вероятность и статистика.    (</w:t>
            </w:r>
            <w:r w:rsidR="009B4CD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9</w:t>
            </w:r>
            <w:r w:rsidRPr="00532163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9B4CD4" w:rsidRPr="00427D2B" w:rsidTr="00532163">
        <w:trPr>
          <w:trHeight w:val="20"/>
        </w:trPr>
        <w:tc>
          <w:tcPr>
            <w:tcW w:w="993" w:type="dxa"/>
          </w:tcPr>
          <w:p w:rsidR="009B4CD4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  <w:tc>
          <w:tcPr>
            <w:tcW w:w="8613" w:type="dxa"/>
          </w:tcPr>
          <w:p w:rsidR="009B4CD4" w:rsidRPr="00532163" w:rsidRDefault="009B4CD4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атистические характеристики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средних статистических характеристик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пользование средних статистических характеристик при решении различных задач.</w:t>
            </w:r>
          </w:p>
        </w:tc>
      </w:tr>
      <w:tr w:rsidR="00532163" w:rsidRPr="00427D2B" w:rsidTr="00532163">
        <w:trPr>
          <w:trHeight w:val="20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Классическое определение вероятности.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классическое определение вероятности.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sz w:val="24"/>
                <w:szCs w:val="24"/>
              </w:rPr>
              <w:t>Сложные эксперименты.</w:t>
            </w:r>
          </w:p>
        </w:tc>
      </w:tr>
      <w:tr w:rsidR="009B4CD4" w:rsidRPr="00427D2B" w:rsidTr="00532163">
        <w:trPr>
          <w:trHeight w:val="296"/>
        </w:trPr>
        <w:tc>
          <w:tcPr>
            <w:tcW w:w="993" w:type="dxa"/>
          </w:tcPr>
          <w:p w:rsidR="009B4CD4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8613" w:type="dxa"/>
          </w:tcPr>
          <w:p w:rsidR="009B4CD4" w:rsidRPr="00532163" w:rsidRDefault="009B4CD4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е вероятности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  <w:tc>
          <w:tcPr>
            <w:tcW w:w="8613" w:type="dxa"/>
          </w:tcPr>
          <w:p w:rsidR="00532163" w:rsidRPr="00532163" w:rsidRDefault="00532163" w:rsidP="009647B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рименение понятия геометрической вероятности к решению задач. </w:t>
            </w:r>
          </w:p>
        </w:tc>
      </w:tr>
      <w:tr w:rsidR="00532163" w:rsidRPr="00427D2B" w:rsidTr="00532163">
        <w:trPr>
          <w:trHeight w:val="296"/>
        </w:trPr>
        <w:tc>
          <w:tcPr>
            <w:tcW w:w="993" w:type="dxa"/>
          </w:tcPr>
          <w:p w:rsidR="00532163" w:rsidRPr="00427D2B" w:rsidRDefault="009B4CD4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  <w:bookmarkStart w:id="11" w:name="_GoBack"/>
            <w:bookmarkEnd w:id="11"/>
          </w:p>
        </w:tc>
        <w:tc>
          <w:tcPr>
            <w:tcW w:w="8613" w:type="dxa"/>
          </w:tcPr>
          <w:p w:rsidR="00532163" w:rsidRPr="00532163" w:rsidRDefault="00532163" w:rsidP="009647BE">
            <w:pPr>
              <w:widowControl w:val="0"/>
              <w:tabs>
                <w:tab w:val="left" w:pos="6804"/>
                <w:tab w:val="left" w:pos="7371"/>
              </w:tabs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3216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онятия геометрической вероятности к решению задач.</w:t>
            </w:r>
          </w:p>
        </w:tc>
      </w:tr>
      <w:tr w:rsidR="00532163" w:rsidRPr="00427D2B" w:rsidTr="009647BE">
        <w:trPr>
          <w:trHeight w:val="296"/>
        </w:trPr>
        <w:tc>
          <w:tcPr>
            <w:tcW w:w="9606" w:type="dxa"/>
            <w:gridSpan w:val="2"/>
          </w:tcPr>
          <w:p w:rsidR="00532163" w:rsidRPr="00532163" w:rsidRDefault="00532163" w:rsidP="00532163">
            <w:pPr>
              <w:widowControl w:val="0"/>
              <w:tabs>
                <w:tab w:val="left" w:pos="6804"/>
                <w:tab w:val="left" w:pos="7371"/>
              </w:tabs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32163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. Итоговая контрольная работа (5 часов)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1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Все действия с алгебраическими дроб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Квадратные корни . Свойства квадратных  корн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>Функции, график, 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4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Итоговая контрольная работа №6.</w:t>
            </w:r>
          </w:p>
        </w:tc>
      </w:tr>
      <w:tr w:rsidR="00A626FD" w:rsidRPr="00427D2B" w:rsidTr="00532163">
        <w:trPr>
          <w:trHeight w:val="305"/>
        </w:trPr>
        <w:tc>
          <w:tcPr>
            <w:tcW w:w="993" w:type="dxa"/>
          </w:tcPr>
          <w:p w:rsidR="00A626FD" w:rsidRPr="00427D2B" w:rsidRDefault="00A626FD" w:rsidP="009647BE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27D2B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5</w:t>
            </w:r>
          </w:p>
        </w:tc>
        <w:tc>
          <w:tcPr>
            <w:tcW w:w="8613" w:type="dxa"/>
          </w:tcPr>
          <w:p w:rsidR="00A626FD" w:rsidRPr="00A626FD" w:rsidRDefault="00A626FD" w:rsidP="009647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26FD">
              <w:rPr>
                <w:rFonts w:ascii="Times New Roman" w:hAnsi="Times New Roman" w:cs="Times New Roman"/>
                <w:sz w:val="24"/>
                <w:szCs w:val="24"/>
              </w:rPr>
              <w:t xml:space="preserve"> Обобщение изученного материала за курс 8 клас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74392" w:rsidRPr="00427D2B" w:rsidRDefault="00274392" w:rsidP="00274392">
      <w:pPr>
        <w:rPr>
          <w:rFonts w:ascii="Times New Roman" w:hAnsi="Times New Roman" w:cs="Times New Roman"/>
          <w:sz w:val="24"/>
          <w:szCs w:val="24"/>
        </w:rPr>
      </w:pPr>
    </w:p>
    <w:p w:rsidR="009559FC" w:rsidRPr="00427D2B" w:rsidRDefault="009559FC" w:rsidP="00421233">
      <w:pPr>
        <w:rPr>
          <w:rFonts w:ascii="Times New Roman" w:hAnsi="Times New Roman" w:cs="Times New Roman"/>
          <w:sz w:val="24"/>
          <w:szCs w:val="24"/>
        </w:rPr>
      </w:pPr>
    </w:p>
    <w:sectPr w:rsidR="009559FC" w:rsidRPr="00427D2B" w:rsidSect="00A94152">
      <w:footerReference w:type="default" r:id="rId3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4017" w:rsidRDefault="00CA4017" w:rsidP="009840E6">
      <w:pPr>
        <w:spacing w:after="0" w:line="240" w:lineRule="auto"/>
      </w:pPr>
      <w:r>
        <w:separator/>
      </w:r>
    </w:p>
  </w:endnote>
  <w:endnote w:type="continuationSeparator" w:id="1">
    <w:p w:rsidR="00CA4017" w:rsidRDefault="00CA4017" w:rsidP="009840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41456"/>
      <w:docPartObj>
        <w:docPartGallery w:val="Page Numbers (Bottom of Page)"/>
        <w:docPartUnique/>
      </w:docPartObj>
    </w:sdtPr>
    <w:sdtContent>
      <w:p w:rsidR="00322F42" w:rsidRDefault="007C3308">
        <w:pPr>
          <w:pStyle w:val="ae"/>
          <w:jc w:val="center"/>
        </w:pPr>
        <w:r>
          <w:fldChar w:fldCharType="begin"/>
        </w:r>
        <w:r w:rsidR="00322F42">
          <w:instrText xml:space="preserve"> PAGE   \* MERGEFORMAT </w:instrText>
        </w:r>
        <w:r>
          <w:fldChar w:fldCharType="separate"/>
        </w:r>
        <w:r w:rsidR="009B3193">
          <w:rPr>
            <w:noProof/>
          </w:rPr>
          <w:t>17</w:t>
        </w:r>
        <w:r>
          <w:rPr>
            <w:noProof/>
          </w:rPr>
          <w:fldChar w:fldCharType="end"/>
        </w:r>
      </w:p>
    </w:sdtContent>
  </w:sdt>
  <w:p w:rsidR="00322F42" w:rsidRDefault="00322F42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4017" w:rsidRDefault="00CA4017" w:rsidP="009840E6">
      <w:pPr>
        <w:spacing w:after="0" w:line="240" w:lineRule="auto"/>
      </w:pPr>
      <w:r>
        <w:separator/>
      </w:r>
    </w:p>
  </w:footnote>
  <w:footnote w:type="continuationSeparator" w:id="1">
    <w:p w:rsidR="00CA4017" w:rsidRDefault="00CA4017" w:rsidP="009840E6">
      <w:pPr>
        <w:spacing w:after="0" w:line="240" w:lineRule="auto"/>
      </w:pPr>
      <w:r>
        <w:continuationSeparator/>
      </w:r>
    </w:p>
  </w:footnote>
  <w:footnote w:id="2">
    <w:p w:rsidR="00322F42" w:rsidRPr="00CA5FB6" w:rsidRDefault="00322F42" w:rsidP="00A626FD">
      <w:pPr>
        <w:pStyle w:val="af2"/>
        <w:jc w:val="both"/>
        <w:rPr>
          <w:sz w:val="18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22707F"/>
    <w:multiLevelType w:val="hybridMultilevel"/>
    <w:tmpl w:val="F1F859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8809FA"/>
    <w:multiLevelType w:val="multilevel"/>
    <w:tmpl w:val="FF36477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F8F4472"/>
    <w:multiLevelType w:val="multilevel"/>
    <w:tmpl w:val="F5D44A8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30F325F7"/>
    <w:multiLevelType w:val="multilevel"/>
    <w:tmpl w:val="6FCA0D0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38735FC9"/>
    <w:multiLevelType w:val="multilevel"/>
    <w:tmpl w:val="FD7891E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48CA389E"/>
    <w:multiLevelType w:val="hybridMultilevel"/>
    <w:tmpl w:val="BE96FA66"/>
    <w:lvl w:ilvl="0" w:tplc="AEE4D76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9004292"/>
    <w:multiLevelType w:val="multilevel"/>
    <w:tmpl w:val="45B2353E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607832DF"/>
    <w:multiLevelType w:val="multilevel"/>
    <w:tmpl w:val="8A428A44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684F7C58"/>
    <w:multiLevelType w:val="multilevel"/>
    <w:tmpl w:val="18E2013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6D936165"/>
    <w:multiLevelType w:val="multilevel"/>
    <w:tmpl w:val="324E38E0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72156A5B"/>
    <w:multiLevelType w:val="multilevel"/>
    <w:tmpl w:val="C0040A8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B1B0EF1"/>
    <w:multiLevelType w:val="multilevel"/>
    <w:tmpl w:val="A66CF18A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5"/>
  </w:num>
  <w:num w:numId="2">
    <w:abstractNumId w:val="9"/>
  </w:num>
  <w:num w:numId="3">
    <w:abstractNumId w:val="2"/>
  </w:num>
  <w:num w:numId="4">
    <w:abstractNumId w:val="1"/>
  </w:num>
  <w:num w:numId="5">
    <w:abstractNumId w:val="3"/>
  </w:num>
  <w:num w:numId="6">
    <w:abstractNumId w:val="6"/>
  </w:num>
  <w:num w:numId="7">
    <w:abstractNumId w:val="11"/>
  </w:num>
  <w:num w:numId="8">
    <w:abstractNumId w:val="7"/>
  </w:num>
  <w:num w:numId="9">
    <w:abstractNumId w:val="8"/>
  </w:num>
  <w:num w:numId="10">
    <w:abstractNumId w:val="4"/>
  </w:num>
  <w:num w:numId="11">
    <w:abstractNumId w:val="10"/>
  </w:num>
  <w:num w:numId="12">
    <w:abstractNumId w:val="0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720C8"/>
    <w:rsid w:val="00006ADC"/>
    <w:rsid w:val="00014CE4"/>
    <w:rsid w:val="000A631C"/>
    <w:rsid w:val="0011511F"/>
    <w:rsid w:val="001530BC"/>
    <w:rsid w:val="0016256E"/>
    <w:rsid w:val="001B32C7"/>
    <w:rsid w:val="001E48B7"/>
    <w:rsid w:val="001F2886"/>
    <w:rsid w:val="00274392"/>
    <w:rsid w:val="002F7CE7"/>
    <w:rsid w:val="00321B38"/>
    <w:rsid w:val="00322F42"/>
    <w:rsid w:val="00323455"/>
    <w:rsid w:val="00331150"/>
    <w:rsid w:val="00342BE3"/>
    <w:rsid w:val="003720C8"/>
    <w:rsid w:val="003D2BAB"/>
    <w:rsid w:val="003F40BB"/>
    <w:rsid w:val="00421233"/>
    <w:rsid w:val="00427D2B"/>
    <w:rsid w:val="004338E8"/>
    <w:rsid w:val="0048486A"/>
    <w:rsid w:val="00497943"/>
    <w:rsid w:val="004A4333"/>
    <w:rsid w:val="00532163"/>
    <w:rsid w:val="005D5DC5"/>
    <w:rsid w:val="005E2C06"/>
    <w:rsid w:val="00602C89"/>
    <w:rsid w:val="00602D1F"/>
    <w:rsid w:val="0061215C"/>
    <w:rsid w:val="0067422B"/>
    <w:rsid w:val="006C153C"/>
    <w:rsid w:val="007C3308"/>
    <w:rsid w:val="007D457F"/>
    <w:rsid w:val="007F51D6"/>
    <w:rsid w:val="00820639"/>
    <w:rsid w:val="00834B92"/>
    <w:rsid w:val="00881C55"/>
    <w:rsid w:val="00881FC6"/>
    <w:rsid w:val="00897ADA"/>
    <w:rsid w:val="008D6D17"/>
    <w:rsid w:val="008F70A5"/>
    <w:rsid w:val="0093370A"/>
    <w:rsid w:val="00941A36"/>
    <w:rsid w:val="0094736B"/>
    <w:rsid w:val="009559FC"/>
    <w:rsid w:val="009647BE"/>
    <w:rsid w:val="009840E6"/>
    <w:rsid w:val="009A63ED"/>
    <w:rsid w:val="009B3193"/>
    <w:rsid w:val="009B4CD4"/>
    <w:rsid w:val="009C0A7F"/>
    <w:rsid w:val="009C351D"/>
    <w:rsid w:val="009D2107"/>
    <w:rsid w:val="00A626FD"/>
    <w:rsid w:val="00A94152"/>
    <w:rsid w:val="00AA4FE4"/>
    <w:rsid w:val="00AC2631"/>
    <w:rsid w:val="00AE6766"/>
    <w:rsid w:val="00B05E10"/>
    <w:rsid w:val="00B05E34"/>
    <w:rsid w:val="00B21892"/>
    <w:rsid w:val="00B41EE4"/>
    <w:rsid w:val="00B70AE5"/>
    <w:rsid w:val="00B910ED"/>
    <w:rsid w:val="00BD7D3F"/>
    <w:rsid w:val="00BE6690"/>
    <w:rsid w:val="00BF51C0"/>
    <w:rsid w:val="00C4741D"/>
    <w:rsid w:val="00C541A5"/>
    <w:rsid w:val="00C82976"/>
    <w:rsid w:val="00CA4017"/>
    <w:rsid w:val="00CF28C3"/>
    <w:rsid w:val="00D20233"/>
    <w:rsid w:val="00D8239F"/>
    <w:rsid w:val="00DA51A7"/>
    <w:rsid w:val="00DC08DC"/>
    <w:rsid w:val="00E9038C"/>
    <w:rsid w:val="00E9047D"/>
    <w:rsid w:val="00EA3F94"/>
    <w:rsid w:val="00EC79B2"/>
    <w:rsid w:val="00F045A9"/>
    <w:rsid w:val="00F76D54"/>
    <w:rsid w:val="00F91EEE"/>
    <w:rsid w:val="00FA4E2C"/>
    <w:rsid w:val="00FA78C7"/>
    <w:rsid w:val="00FB53C9"/>
    <w:rsid w:val="00FD5C1B"/>
    <w:rsid w:val="00FE01D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038C"/>
  </w:style>
  <w:style w:type="paragraph" w:styleId="1">
    <w:name w:val="heading 1"/>
    <w:basedOn w:val="a"/>
    <w:next w:val="a"/>
    <w:link w:val="10"/>
    <w:uiPriority w:val="9"/>
    <w:qFormat/>
    <w:rsid w:val="00AC263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626F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9038C"/>
    <w:pPr>
      <w:ind w:left="720"/>
      <w:contextualSpacing/>
    </w:pPr>
  </w:style>
  <w:style w:type="character" w:customStyle="1" w:styleId="a4">
    <w:name w:val="Основной текст_"/>
    <w:link w:val="11"/>
    <w:locked/>
    <w:rsid w:val="00E9038C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4"/>
    <w:rsid w:val="00E9038C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paragraph" w:styleId="a5">
    <w:name w:val="Normal (Web)"/>
    <w:basedOn w:val="a"/>
    <w:unhideWhenUsed/>
    <w:rsid w:val="00E9038C"/>
    <w:pPr>
      <w:spacing w:before="30" w:after="30" w:line="240" w:lineRule="auto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table" w:customStyle="1" w:styleId="12">
    <w:name w:val="Сетка таблицы1"/>
    <w:basedOn w:val="a1"/>
    <w:next w:val="a6"/>
    <w:uiPriority w:val="59"/>
    <w:rsid w:val="00E9038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ragraphStyle">
    <w:name w:val="Paragraph Style"/>
    <w:rsid w:val="00E9038C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table" w:styleId="a6">
    <w:name w:val="Table Grid"/>
    <w:basedOn w:val="a1"/>
    <w:uiPriority w:val="59"/>
    <w:rsid w:val="00E903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1">
    <w:name w:val="Font Style11"/>
    <w:uiPriority w:val="99"/>
    <w:rsid w:val="00E9038C"/>
    <w:rPr>
      <w:rFonts w:ascii="Times New Roman" w:hAnsi="Times New Roman" w:cs="Times New Roman"/>
      <w:sz w:val="32"/>
      <w:szCs w:val="32"/>
    </w:rPr>
  </w:style>
  <w:style w:type="paragraph" w:styleId="a7">
    <w:name w:val="No Spacing"/>
    <w:uiPriority w:val="1"/>
    <w:qFormat/>
    <w:rsid w:val="00014CE4"/>
    <w:pPr>
      <w:spacing w:after="0" w:line="240" w:lineRule="auto"/>
    </w:pPr>
  </w:style>
  <w:style w:type="character" w:customStyle="1" w:styleId="9">
    <w:name w:val="Основной текст (9)_"/>
    <w:basedOn w:val="a0"/>
    <w:rsid w:val="00014C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90">
    <w:name w:val="Основной текст (9)"/>
    <w:basedOn w:val="9"/>
    <w:rsid w:val="00014CE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7">
    <w:name w:val="Основной текст (127)_"/>
    <w:basedOn w:val="a0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1270">
    <w:name w:val="Основной текст (127)"/>
    <w:basedOn w:val="127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  <w:style w:type="character" w:customStyle="1" w:styleId="12711pt">
    <w:name w:val="Основной текст (127) + 11 pt"/>
    <w:basedOn w:val="127"/>
    <w:rsid w:val="009C0A7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711pt0">
    <w:name w:val="Основной текст (127) + 11 pt;Курсив"/>
    <w:basedOn w:val="127"/>
    <w:rsid w:val="009C0A7F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0">
    <w:name w:val="Основной текст (12)_"/>
    <w:basedOn w:val="a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22"/>
      <w:szCs w:val="22"/>
      <w:u w:val="none"/>
    </w:rPr>
  </w:style>
  <w:style w:type="character" w:customStyle="1" w:styleId="121">
    <w:name w:val="Основной текст (12)"/>
    <w:basedOn w:val="12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22">
    <w:name w:val="Основной текст (12) + Не курсив"/>
    <w:basedOn w:val="120"/>
    <w:rsid w:val="005D5DC5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paragraph" w:styleId="a8">
    <w:name w:val="Balloon Text"/>
    <w:basedOn w:val="a"/>
    <w:link w:val="a9"/>
    <w:uiPriority w:val="99"/>
    <w:semiHidden/>
    <w:unhideWhenUsed/>
    <w:rsid w:val="009C35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9C351D"/>
    <w:rPr>
      <w:rFonts w:ascii="Tahoma" w:hAnsi="Tahoma" w:cs="Tahoma"/>
      <w:sz w:val="16"/>
      <w:szCs w:val="16"/>
    </w:rPr>
  </w:style>
  <w:style w:type="character" w:customStyle="1" w:styleId="91">
    <w:name w:val="Основной текст (9) + Полужирный"/>
    <w:basedOn w:val="9"/>
    <w:rsid w:val="009C351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table" w:customStyle="1" w:styleId="21">
    <w:name w:val="Сетка таблицы2"/>
    <w:basedOn w:val="a1"/>
    <w:next w:val="a6"/>
    <w:uiPriority w:val="59"/>
    <w:rsid w:val="00C474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AC263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a">
    <w:name w:val="TOC Heading"/>
    <w:basedOn w:val="1"/>
    <w:next w:val="a"/>
    <w:uiPriority w:val="39"/>
    <w:semiHidden/>
    <w:unhideWhenUsed/>
    <w:qFormat/>
    <w:rsid w:val="00881FC6"/>
    <w:pPr>
      <w:outlineLvl w:val="9"/>
    </w:pPr>
  </w:style>
  <w:style w:type="paragraph" w:styleId="13">
    <w:name w:val="toc 1"/>
    <w:basedOn w:val="a"/>
    <w:next w:val="a"/>
    <w:autoRedefine/>
    <w:uiPriority w:val="39"/>
    <w:unhideWhenUsed/>
    <w:rsid w:val="00A94152"/>
    <w:pPr>
      <w:spacing w:after="100"/>
      <w:jc w:val="both"/>
    </w:pPr>
  </w:style>
  <w:style w:type="paragraph" w:styleId="22">
    <w:name w:val="toc 2"/>
    <w:basedOn w:val="a"/>
    <w:next w:val="a"/>
    <w:autoRedefine/>
    <w:uiPriority w:val="39"/>
    <w:unhideWhenUsed/>
    <w:rsid w:val="00881FC6"/>
    <w:pPr>
      <w:spacing w:after="100"/>
      <w:ind w:left="220"/>
    </w:pPr>
  </w:style>
  <w:style w:type="character" w:styleId="ab">
    <w:name w:val="Hyperlink"/>
    <w:basedOn w:val="a0"/>
    <w:uiPriority w:val="99"/>
    <w:unhideWhenUsed/>
    <w:rsid w:val="00881FC6"/>
    <w:rPr>
      <w:color w:val="0000FF" w:themeColor="hyperlink"/>
      <w:u w:val="single"/>
    </w:rPr>
  </w:style>
  <w:style w:type="paragraph" w:styleId="ac">
    <w:name w:val="header"/>
    <w:basedOn w:val="a"/>
    <w:link w:val="ad"/>
    <w:uiPriority w:val="99"/>
    <w:semiHidden/>
    <w:unhideWhenUsed/>
    <w:rsid w:val="00984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9840E6"/>
  </w:style>
  <w:style w:type="paragraph" w:styleId="ae">
    <w:name w:val="footer"/>
    <w:basedOn w:val="a"/>
    <w:link w:val="af"/>
    <w:uiPriority w:val="99"/>
    <w:unhideWhenUsed/>
    <w:rsid w:val="009840E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9840E6"/>
  </w:style>
  <w:style w:type="character" w:customStyle="1" w:styleId="9Exact">
    <w:name w:val="Основной текст (9) Exact"/>
    <w:basedOn w:val="9"/>
    <w:rsid w:val="0048486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1"/>
      <w:w w:val="100"/>
      <w:position w:val="0"/>
      <w:sz w:val="21"/>
      <w:szCs w:val="21"/>
      <w:u w:val="none"/>
    </w:rPr>
  </w:style>
  <w:style w:type="character" w:customStyle="1" w:styleId="92">
    <w:name w:val="Основной текст (9) + Курсив"/>
    <w:basedOn w:val="9"/>
    <w:rsid w:val="0048486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paragraph" w:styleId="af0">
    <w:name w:val="Subtitle"/>
    <w:basedOn w:val="a"/>
    <w:next w:val="a"/>
    <w:link w:val="af1"/>
    <w:uiPriority w:val="11"/>
    <w:qFormat/>
    <w:rsid w:val="0011511F"/>
    <w:pPr>
      <w:spacing w:after="560" w:line="240" w:lineRule="auto"/>
      <w:jc w:val="center"/>
    </w:pPr>
    <w:rPr>
      <w:rFonts w:asciiTheme="majorHAnsi" w:eastAsiaTheme="majorEastAsia" w:hAnsiTheme="majorHAnsi" w:cstheme="majorBidi"/>
      <w:caps/>
      <w:spacing w:val="20"/>
      <w:sz w:val="18"/>
      <w:szCs w:val="18"/>
      <w:lang w:val="en-US" w:bidi="en-US"/>
    </w:rPr>
  </w:style>
  <w:style w:type="character" w:customStyle="1" w:styleId="af1">
    <w:name w:val="Подзаголовок Знак"/>
    <w:basedOn w:val="a0"/>
    <w:link w:val="af0"/>
    <w:uiPriority w:val="11"/>
    <w:rsid w:val="0011511F"/>
    <w:rPr>
      <w:rFonts w:asciiTheme="majorHAnsi" w:eastAsiaTheme="majorEastAsia" w:hAnsiTheme="majorHAnsi" w:cstheme="majorBidi"/>
      <w:caps/>
      <w:spacing w:val="20"/>
      <w:sz w:val="18"/>
      <w:szCs w:val="18"/>
      <w:lang w:val="en-US" w:bidi="en-US"/>
    </w:rPr>
  </w:style>
  <w:style w:type="character" w:customStyle="1" w:styleId="20">
    <w:name w:val="Заголовок 2 Знак"/>
    <w:basedOn w:val="a0"/>
    <w:link w:val="2"/>
    <w:uiPriority w:val="9"/>
    <w:semiHidden/>
    <w:rsid w:val="00A626F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2">
    <w:name w:val="footnote text"/>
    <w:basedOn w:val="a"/>
    <w:link w:val="af3"/>
    <w:uiPriority w:val="99"/>
    <w:semiHidden/>
    <w:unhideWhenUsed/>
    <w:rsid w:val="00A626FD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626FD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file:///C:\Users\User\Desktop\&#1056;&#1072;&#1073;&#1086;&#1095;&#1080;&#1077;%20&#1087;&#1088;&#1086;&#1075;&#1088;&#1072;&#1084;&#1084;&#1099;%202012-2013\&#1056;&#1055;%208%20&#1082;&#1083;&#1072;&#1089;&#1089;%202017-18\&#1059;&#1088;&#1086;&#1082;%20&#1040;-8\&#1082;&#1074;&#1072;&#1076;&#1088;&#1072;&#1090;&#1085;&#1099;&#1077;+&#1091;&#1088;&#1072;&#1074;&#1085;&#1077;&#1085;&#1080;&#1103;.doc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hyperlink" Target="file:///C:\Users\User\Desktop\&#1056;&#1072;&#1073;&#1086;&#1095;&#1080;&#1077;%20&#1087;&#1088;&#1086;&#1075;&#1088;&#1072;&#1084;&#1084;&#1099;%202012-2013\&#1056;&#1055;%208%20&#1082;&#1083;&#1072;&#1089;&#1089;%202017-18\&#1059;&#1089;&#1090;&#1085;&#1099;&#1081;%20&#1089;&#1095;&#1077;&#1090;%20&#1085;&#1072;%20&#1091;&#1088;&#1086;&#1082;&#1072;&#1093;%20&#1040;-8\&#1050;&#1072;&#1082;%20&#1088;&#1077;&#1096;.&#1085;&#1077;&#1087;&#1086;&#1083;&#1085;.&#1091;&#1088;&#1072;&#1074;&#1085;.docx" TargetMode="External"/><Relationship Id="rId38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C87819-3033-46A6-86F7-FB317A4BDA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1</Pages>
  <Words>5445</Words>
  <Characters>31043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35</cp:revision>
  <cp:lastPrinted>2018-08-15T10:55:00Z</cp:lastPrinted>
  <dcterms:created xsi:type="dcterms:W3CDTF">2017-09-25T10:47:00Z</dcterms:created>
  <dcterms:modified xsi:type="dcterms:W3CDTF">2018-09-19T06:26:00Z</dcterms:modified>
</cp:coreProperties>
</file>